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434DD7" w14:textId="1793A987" w:rsidR="00861BDD" w:rsidRDefault="00C26EAF" w:rsidP="00623EA0">
      <w:pPr>
        <w:ind w:firstLine="0"/>
        <w:jc w:val="center"/>
        <w:rPr>
          <w:szCs w:val="28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MACROBUTTON MTEditEquationSection2 </w:instrText>
      </w:r>
      <w:r w:rsidRPr="00C26EAF">
        <w:rPr>
          <w:rStyle w:val="MTEquationSection"/>
        </w:rPr>
        <w:instrText>Equation Chapter 1 Section 1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r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Sec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Chap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end"/>
      </w:r>
      <w:r w:rsidR="00861BDD"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2A60FA53" w:rsidR="00861BDD" w:rsidRPr="006C050A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7F4973">
        <w:rPr>
          <w:szCs w:val="28"/>
        </w:rPr>
        <w:t>5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1BB50E9C" w:rsidR="00861BDD" w:rsidRPr="00277E71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600E06">
        <w:rPr>
          <w:szCs w:val="28"/>
        </w:rPr>
        <w:t xml:space="preserve">Калибровка камеры с помощью </w:t>
      </w:r>
      <w:r w:rsidR="00277E71">
        <w:rPr>
          <w:szCs w:val="28"/>
        </w:rPr>
        <w:t xml:space="preserve">шахматной доски и </w:t>
      </w:r>
      <w:r w:rsidR="00277E71">
        <w:rPr>
          <w:szCs w:val="28"/>
          <w:lang w:val="en-US"/>
        </w:rPr>
        <w:t>ArUco</w:t>
      </w:r>
      <w:r w:rsidR="00277E71" w:rsidRPr="00277E71">
        <w:rPr>
          <w:szCs w:val="28"/>
        </w:rPr>
        <w:t>-</w:t>
      </w:r>
      <w:r w:rsidR="00277E71">
        <w:rPr>
          <w:szCs w:val="28"/>
        </w:rPr>
        <w:t>маркеров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341BB48E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0C084D">
        <w:rPr>
          <w:szCs w:val="28"/>
        </w:rPr>
        <w:t>3331506/9</w:t>
      </w:r>
      <w:r w:rsidR="005F216B">
        <w:rPr>
          <w:szCs w:val="28"/>
        </w:rPr>
        <w:t>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Ильясов А.Е.</w:t>
      </w:r>
    </w:p>
    <w:p w14:paraId="35093E2B" w14:textId="17BF53A0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Титов В.В.</w:t>
      </w:r>
    </w:p>
    <w:p w14:paraId="0441E8D5" w14:textId="4F537BC4" w:rsidR="005A26B9" w:rsidRDefault="005A26B9" w:rsidP="005A26B9">
      <w:pPr>
        <w:ind w:left="6372" w:firstLine="708"/>
        <w:jc w:val="left"/>
        <w:rPr>
          <w:szCs w:val="28"/>
        </w:rPr>
      </w:pPr>
      <w:bookmarkStart w:id="0" w:name="_Hlk58077299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0C084D">
        <w:rPr>
          <w:szCs w:val="28"/>
        </w:rPr>
        <w:t>3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3F69DC4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0C084D">
        <w:rPr>
          <w:szCs w:val="28"/>
        </w:rPr>
        <w:t>3</w:t>
      </w:r>
      <w:r w:rsidR="002910C4" w:rsidRPr="009E6922">
        <w:rPr>
          <w:szCs w:val="28"/>
        </w:rPr>
        <w:br w:type="page"/>
      </w:r>
    </w:p>
    <w:p w14:paraId="41647324" w14:textId="58A43DA4" w:rsidR="00C4028B" w:rsidRPr="005A26B9" w:rsidRDefault="00C4028B" w:rsidP="00C4028B">
      <w:r>
        <w:lastRenderedPageBreak/>
        <w:t xml:space="preserve">Цель работы — </w:t>
      </w:r>
      <w:r w:rsidR="00277E71">
        <w:t>калибровка камеры</w:t>
      </w:r>
      <w:r w:rsidR="00B13A9C" w:rsidRPr="00B13A9C">
        <w:t xml:space="preserve"> </w:t>
      </w:r>
      <w:r w:rsidR="00B13A9C">
        <w:t xml:space="preserve">с помощью шахматной доски и </w:t>
      </w:r>
      <w:r w:rsidR="00B13A9C">
        <w:rPr>
          <w:lang w:val="en-US"/>
        </w:rPr>
        <w:t>ArUco</w:t>
      </w:r>
      <w:r w:rsidR="00B13A9C" w:rsidRPr="00B13A9C">
        <w:t>-</w:t>
      </w:r>
      <w:r w:rsidR="00B13A9C">
        <w:t>маркеров</w:t>
      </w:r>
      <w:r w:rsidR="005A26B9">
        <w:t xml:space="preserve"> средствами библиотеки </w:t>
      </w:r>
      <w:proofErr w:type="spellStart"/>
      <w:r w:rsidR="005A26B9">
        <w:rPr>
          <w:lang w:val="en-US"/>
        </w:rPr>
        <w:t>OpenCV</w:t>
      </w:r>
      <w:proofErr w:type="spellEnd"/>
      <w:r w:rsidR="005A26B9" w:rsidRPr="00DD1CFF">
        <w:t xml:space="preserve"> </w:t>
      </w:r>
      <w:r w:rsidR="00B13A9C">
        <w:t xml:space="preserve">и </w:t>
      </w:r>
      <w:r w:rsidR="00B13A9C">
        <w:rPr>
          <w:lang w:val="en-US"/>
        </w:rPr>
        <w:t>MATLAB</w:t>
      </w:r>
      <w:r w:rsidR="00DD1CFF">
        <w:t>.</w:t>
      </w:r>
    </w:p>
    <w:p w14:paraId="4BFD8DDD" w14:textId="0F7CDBE6" w:rsidR="00C4028B" w:rsidRDefault="00C4028B" w:rsidP="00C4028B">
      <w:pPr>
        <w:pStyle w:val="10"/>
      </w:pPr>
      <w:proofErr w:type="gramStart"/>
      <w:r w:rsidRPr="00C4028B">
        <w:t>З</w:t>
      </w:r>
      <w:proofErr w:type="gramEnd"/>
      <w:r w:rsidRPr="00C4028B">
        <w:t xml:space="preserve"> а д а н и </w:t>
      </w:r>
      <w:r w:rsidR="00D4681A">
        <w:t>я</w:t>
      </w:r>
    </w:p>
    <w:p w14:paraId="07350338" w14:textId="6588B08F" w:rsidR="00C94226" w:rsidRPr="00AB4501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 w:rsidR="00B13A9C">
        <w:t>Откалибровать камеру с помощью доски</w:t>
      </w:r>
      <w:r w:rsidR="00AB4501">
        <w:t xml:space="preserve"> </w:t>
      </w:r>
      <w:r w:rsidR="00AB4501">
        <w:rPr>
          <w:lang w:val="en-US"/>
        </w:rPr>
        <w:t>ArUco</w:t>
      </w:r>
      <w:r w:rsidR="00AB4501" w:rsidRPr="00AB4501">
        <w:t>-</w:t>
      </w:r>
      <w:r w:rsidR="00AB4501">
        <w:t xml:space="preserve">маркеров средствами библиотеки </w:t>
      </w:r>
      <w:proofErr w:type="spellStart"/>
      <w:r w:rsidR="00AB4501">
        <w:rPr>
          <w:lang w:val="en-US"/>
        </w:rPr>
        <w:t>OpenCV</w:t>
      </w:r>
      <w:proofErr w:type="spellEnd"/>
      <w:r w:rsidR="00AB4501">
        <w:t>.</w:t>
      </w:r>
    </w:p>
    <w:p w14:paraId="1ED00977" w14:textId="51169E52" w:rsidR="00C94226" w:rsidRPr="00867A98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AB4501">
        <w:t xml:space="preserve">Откалибровать камеру с помощью шахматной доски </w:t>
      </w:r>
      <w:r w:rsidR="00F12ED6">
        <w:t>средствами би</w:t>
      </w:r>
      <w:r w:rsidR="00A2404F">
        <w:t xml:space="preserve">блиотеки </w:t>
      </w:r>
      <w:proofErr w:type="spellStart"/>
      <w:r w:rsidR="00A2404F">
        <w:rPr>
          <w:lang w:val="en-US"/>
        </w:rPr>
        <w:t>OpenCV</w:t>
      </w:r>
      <w:proofErr w:type="spellEnd"/>
      <w:r w:rsidR="00A2404F" w:rsidRPr="00A2404F">
        <w:t xml:space="preserve"> </w:t>
      </w:r>
      <w:r w:rsidR="00A2404F">
        <w:t xml:space="preserve">и </w:t>
      </w:r>
      <w:r w:rsidR="00867A98">
        <w:t xml:space="preserve">приложения </w:t>
      </w:r>
      <w:r w:rsidR="00867A98">
        <w:rPr>
          <w:lang w:val="en-US"/>
        </w:rPr>
        <w:t>Camera</w:t>
      </w:r>
      <w:r w:rsidR="00867A98" w:rsidRPr="00867A98">
        <w:t xml:space="preserve"> </w:t>
      </w:r>
      <w:r w:rsidR="00867A98">
        <w:rPr>
          <w:lang w:val="en-US"/>
        </w:rPr>
        <w:t>Calibrator</w:t>
      </w:r>
      <w:r w:rsidR="00867A98" w:rsidRPr="00867A98">
        <w:t xml:space="preserve"> </w:t>
      </w:r>
      <w:r w:rsidR="00867A98">
        <w:t xml:space="preserve">среды </w:t>
      </w:r>
      <w:r w:rsidR="00867A98">
        <w:rPr>
          <w:lang w:val="en-US"/>
        </w:rPr>
        <w:t>MATLAB</w:t>
      </w:r>
      <w:r w:rsidR="00867A98" w:rsidRPr="00867A98">
        <w:t>.</w:t>
      </w:r>
    </w:p>
    <w:p w14:paraId="2E07C9F6" w14:textId="53D2A54C" w:rsidR="00867A98" w:rsidRPr="007F4BEC" w:rsidRDefault="008F0D40" w:rsidP="00867A98">
      <w:pPr>
        <w:rPr>
          <w:szCs w:val="28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7F4BEC">
        <w:t xml:space="preserve">Написать программу для детектирования </w:t>
      </w:r>
      <w:r w:rsidR="007F4BEC">
        <w:rPr>
          <w:lang w:val="en-US"/>
        </w:rPr>
        <w:t>ArUco</w:t>
      </w:r>
      <w:r w:rsidR="007F4BEC" w:rsidRPr="007F4BEC">
        <w:t>-</w:t>
      </w:r>
      <w:r w:rsidR="007F4BEC">
        <w:t xml:space="preserve">маркера </w:t>
      </w:r>
      <w:r w:rsidR="00DE3BC1">
        <w:t>и проецирования куба на плоскость изображени</w:t>
      </w:r>
      <w:r w:rsidR="00664F93">
        <w:t>я</w:t>
      </w:r>
      <w:r w:rsidR="00DE3BC1">
        <w:t xml:space="preserve"> с основанием на маркере.</w:t>
      </w:r>
    </w:p>
    <w:p w14:paraId="0CC91D83" w14:textId="53C50429" w:rsidR="00E21D09" w:rsidRDefault="00E21D09" w:rsidP="00D4681A">
      <w:pPr>
        <w:rPr>
          <w:szCs w:val="28"/>
        </w:rPr>
      </w:pPr>
      <w:r w:rsidRPr="009E6922">
        <w:rPr>
          <w:szCs w:val="28"/>
        </w:rPr>
        <w:br w:type="page"/>
      </w:r>
    </w:p>
    <w:p w14:paraId="483D6CAA" w14:textId="7E91C8E7" w:rsidR="00A56570" w:rsidRDefault="00122246" w:rsidP="00A56570">
      <w:pPr>
        <w:pStyle w:val="10"/>
      </w:pPr>
      <w:r>
        <w:lastRenderedPageBreak/>
        <w:t>Краткие т</w:t>
      </w:r>
      <w:r w:rsidR="00A56570">
        <w:t>еоретические сведения</w:t>
      </w:r>
    </w:p>
    <w:p w14:paraId="0F87E4BA" w14:textId="77777777" w:rsidR="00A56570" w:rsidRDefault="00A56570" w:rsidP="00A56570">
      <w:r>
        <w:t xml:space="preserve">Положение некоторой точки в мировой системе координат </w:t>
      </w:r>
      <w:r w:rsidRPr="003C1F26">
        <w:rPr>
          <w:position w:val="-14"/>
        </w:rPr>
        <w:object w:dxaOrig="2360" w:dyaOrig="480" w14:anchorId="0160D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4pt" o:ole="">
            <v:imagedata r:id="rId8" o:title=""/>
          </v:shape>
          <o:OLEObject Type="Embed" ProgID="Equation.DSMT4" ShapeID="_x0000_i1025" DrawAspect="Content" ObjectID="_1740164713" r:id="rId9"/>
        </w:object>
      </w:r>
      <w:r>
        <w:t xml:space="preserve"> связано с её положением в системе координат камеры </w:t>
      </w:r>
      <w:r w:rsidRPr="003C1F26">
        <w:rPr>
          <w:position w:val="-14"/>
        </w:rPr>
        <w:object w:dxaOrig="2240" w:dyaOrig="480" w14:anchorId="7BFED214">
          <v:shape id="_x0000_i1026" type="#_x0000_t75" style="width:114pt;height:24pt" o:ole="">
            <v:imagedata r:id="rId10" o:title=""/>
          </v:shape>
          <o:OLEObject Type="Embed" ProgID="Equation.DSMT4" ShapeID="_x0000_i1026" DrawAspect="Content" ObjectID="_1740164714" r:id="rId11"/>
        </w:object>
      </w:r>
      <w:r>
        <w:t xml:space="preserve"> следующим соотношением:</w:t>
      </w:r>
    </w:p>
    <w:p w14:paraId="6B5E64B9" w14:textId="47B2F6BC" w:rsidR="00A56570" w:rsidRDefault="00A56570" w:rsidP="00A56570">
      <w:pPr>
        <w:pStyle w:val="MTDisplayEquation"/>
      </w:pPr>
      <w:r>
        <w:tab/>
      </w:r>
      <w:r w:rsidRPr="00320866">
        <w:rPr>
          <w:position w:val="-12"/>
        </w:rPr>
        <w:object w:dxaOrig="1560" w:dyaOrig="380" w14:anchorId="79CE456B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74016471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1</w:instrText>
      </w:r>
      <w:r w:rsidR="00E0100F">
        <w:rPr>
          <w:noProof/>
        </w:rPr>
        <w:fldChar w:fldCharType="end"/>
      </w:r>
      <w:r>
        <w:instrText>)</w:instrText>
      </w:r>
      <w:r>
        <w:fldChar w:fldCharType="end"/>
      </w:r>
    </w:p>
    <w:p w14:paraId="1F4AED0B" w14:textId="77777777" w:rsidR="00A56570" w:rsidRDefault="00A56570" w:rsidP="00A56570">
      <w:pPr>
        <w:ind w:firstLine="0"/>
      </w:pPr>
      <w:r>
        <w:t>или</w:t>
      </w:r>
    </w:p>
    <w:p w14:paraId="18747EC3" w14:textId="46D7720B" w:rsidR="00A56570" w:rsidRDefault="00A56570" w:rsidP="00A56570">
      <w:pPr>
        <w:pStyle w:val="MTDisplayEquation"/>
      </w:pPr>
      <w:r>
        <w:tab/>
      </w:r>
      <w:r w:rsidRPr="003C1F26">
        <w:rPr>
          <w:position w:val="-56"/>
        </w:rPr>
        <w:object w:dxaOrig="3900" w:dyaOrig="1260" w14:anchorId="794A24DC">
          <v:shape id="_x0000_i1028" type="#_x0000_t75" style="width:198pt;height:66pt" o:ole="">
            <v:imagedata r:id="rId14" o:title=""/>
          </v:shape>
          <o:OLEObject Type="Embed" ProgID="Equation.DSMT4" ShapeID="_x0000_i1028" DrawAspect="Content" ObjectID="_174016471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52397"/>
      <w:r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2</w:instrText>
      </w:r>
      <w:r w:rsidR="00E0100F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482FC86B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4"/>
        </w:rPr>
        <w:object w:dxaOrig="279" w:dyaOrig="279" w14:anchorId="2C750A07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40164717" r:id="rId17"/>
        </w:object>
      </w:r>
      <w:r w:rsidRPr="00AC4B92">
        <w:t xml:space="preserve"> — </w:t>
      </w:r>
      <w:r>
        <w:t>матрица поворота;</w:t>
      </w:r>
    </w:p>
    <w:p w14:paraId="6C2898F2" w14:textId="77777777" w:rsidR="00A56570" w:rsidRPr="0085201A" w:rsidRDefault="00A56570" w:rsidP="00A56570">
      <w:pPr>
        <w:ind w:firstLine="0"/>
      </w:pPr>
      <w:r>
        <w:t xml:space="preserve">       </w:t>
      </w:r>
      <w:r w:rsidRPr="00833A8B">
        <w:rPr>
          <w:position w:val="-6"/>
        </w:rPr>
        <w:object w:dxaOrig="180" w:dyaOrig="279" w14:anchorId="210E7CFF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740164718" r:id="rId19"/>
        </w:object>
      </w:r>
      <w:r>
        <w:t xml:space="preserve"> — вектор смещения.</w:t>
      </w:r>
    </w:p>
    <w:p w14:paraId="6C806137" w14:textId="77777777" w:rsidR="00A56570" w:rsidRDefault="00A56570" w:rsidP="00A56570">
      <w:r>
        <w:t xml:space="preserve">Точка, положение которой задано в системе координат камеры, может быть спроецирована в точку на плоскости изображения </w:t>
      </w:r>
      <w:r w:rsidRPr="00BC54C8">
        <w:rPr>
          <w:position w:val="-14"/>
        </w:rPr>
        <w:object w:dxaOrig="1440" w:dyaOrig="480" w14:anchorId="43DDFCEE">
          <v:shape id="_x0000_i1031" type="#_x0000_t75" style="width:1in;height:24pt" o:ole="">
            <v:imagedata r:id="rId20" o:title=""/>
          </v:shape>
          <o:OLEObject Type="Embed" ProgID="Equation.DSMT4" ShapeID="_x0000_i1031" DrawAspect="Content" ObjectID="_1740164719" r:id="rId21"/>
        </w:object>
      </w:r>
      <w:r>
        <w:t xml:space="preserve"> как</w:t>
      </w:r>
    </w:p>
    <w:p w14:paraId="141E6B00" w14:textId="52563DBB" w:rsidR="00A56570" w:rsidRDefault="00A56570" w:rsidP="00A56570">
      <w:pPr>
        <w:pStyle w:val="MTDisplayEquation"/>
      </w:pPr>
      <w:r>
        <w:tab/>
      </w:r>
      <w:r w:rsidRPr="00BC54C8">
        <w:rPr>
          <w:position w:val="-36"/>
        </w:rPr>
        <w:object w:dxaOrig="2260" w:dyaOrig="859" w14:anchorId="363D1C70">
          <v:shape id="_x0000_i1032" type="#_x0000_t75" style="width:114pt;height:42pt" o:ole="">
            <v:imagedata r:id="rId22" o:title=""/>
          </v:shape>
          <o:OLEObject Type="Embed" ProgID="Equation.DSMT4" ShapeID="_x0000_i1032" DrawAspect="Content" ObjectID="_1740164720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3</w:instrText>
      </w:r>
      <w:r w:rsidR="00E0100F">
        <w:rPr>
          <w:noProof/>
        </w:rPr>
        <w:fldChar w:fldCharType="end"/>
      </w:r>
      <w:r>
        <w:instrText>)</w:instrText>
      </w:r>
      <w:r>
        <w:fldChar w:fldCharType="end"/>
      </w:r>
    </w:p>
    <w:p w14:paraId="6DFBA7C1" w14:textId="77777777" w:rsidR="00A56570" w:rsidRDefault="00A56570" w:rsidP="00A56570">
      <w:pPr>
        <w:ind w:firstLine="0"/>
      </w:pPr>
      <w:r>
        <w:t>или</w:t>
      </w:r>
    </w:p>
    <w:p w14:paraId="6A5F7F43" w14:textId="227ED938" w:rsidR="00A56570" w:rsidRPr="008575C8" w:rsidRDefault="00A56570" w:rsidP="00A56570">
      <w:pPr>
        <w:pStyle w:val="MTDisplayEquation"/>
      </w:pPr>
      <w:r>
        <w:tab/>
      </w:r>
      <w:r w:rsidRPr="00574EEB">
        <w:rPr>
          <w:position w:val="-56"/>
        </w:rPr>
        <w:object w:dxaOrig="3260" w:dyaOrig="1260" w14:anchorId="6178D6B1">
          <v:shape id="_x0000_i1033" type="#_x0000_t75" style="width:162pt;height:66pt" o:ole="">
            <v:imagedata r:id="rId24" o:title=""/>
          </v:shape>
          <o:OLEObject Type="Embed" ProgID="Equation.DSMT4" ShapeID="_x0000_i1033" DrawAspect="Content" ObjectID="_1740164721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4</w:instrText>
      </w:r>
      <w:r w:rsidR="00E0100F">
        <w:rPr>
          <w:noProof/>
        </w:rPr>
        <w:fldChar w:fldCharType="end"/>
      </w:r>
      <w:r>
        <w:instrText>)</w:instrText>
      </w:r>
      <w:r>
        <w:fldChar w:fldCharType="end"/>
      </w:r>
    </w:p>
    <w:p w14:paraId="6CA219C2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10"/>
        </w:rPr>
        <w:object w:dxaOrig="260" w:dyaOrig="340" w14:anchorId="73D1349E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40164722" r:id="rId27"/>
        </w:object>
      </w:r>
      <w:r>
        <w:t xml:space="preserve"> — вектор однородных координат точки в плоскости изображения;</w:t>
      </w:r>
    </w:p>
    <w:p w14:paraId="21C32150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4"/>
        </w:rPr>
        <w:object w:dxaOrig="300" w:dyaOrig="279" w14:anchorId="3BDC75F4">
          <v:shape id="_x0000_i1035" type="#_x0000_t75" style="width:18pt;height:12pt" o:ole="">
            <v:imagedata r:id="rId28" o:title=""/>
          </v:shape>
          <o:OLEObject Type="Embed" ProgID="Equation.DSMT4" ShapeID="_x0000_i1035" DrawAspect="Content" ObjectID="_1740164723" r:id="rId29"/>
        </w:object>
      </w:r>
      <w:r>
        <w:t xml:space="preserve"> — матрица внутренних параметров камеры;</w:t>
      </w:r>
    </w:p>
    <w:p w14:paraId="55E1BB06" w14:textId="77777777" w:rsidR="00A56570" w:rsidRDefault="00A56570" w:rsidP="00A56570">
      <w:pPr>
        <w:ind w:firstLine="0"/>
      </w:pPr>
      <w:r w:rsidRPr="00F27CCA">
        <w:t xml:space="preserve">      </w:t>
      </w:r>
      <w:r w:rsidRPr="00833A8B">
        <w:rPr>
          <w:position w:val="-12"/>
        </w:rPr>
        <w:object w:dxaOrig="320" w:dyaOrig="380" w14:anchorId="13A5E27E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740164724" r:id="rId31"/>
        </w:object>
      </w:r>
      <w:r w:rsidRPr="00F27CCA">
        <w:t xml:space="preserve"> </w:t>
      </w:r>
      <w:r>
        <w:t xml:space="preserve">и </w:t>
      </w:r>
      <w:r w:rsidRPr="00833A8B">
        <w:rPr>
          <w:position w:val="-16"/>
        </w:rPr>
        <w:object w:dxaOrig="320" w:dyaOrig="420" w14:anchorId="5DEEAEDF">
          <v:shape id="_x0000_i1037" type="#_x0000_t75" style="width:18pt;height:24pt" o:ole="">
            <v:imagedata r:id="rId32" o:title=""/>
          </v:shape>
          <o:OLEObject Type="Embed" ProgID="Equation.DSMT4" ShapeID="_x0000_i1037" DrawAspect="Content" ObjectID="_1740164725" r:id="rId33"/>
        </w:object>
      </w:r>
      <w:r w:rsidRPr="00F27CCA">
        <w:t xml:space="preserve"> — </w:t>
      </w:r>
      <w:r>
        <w:t xml:space="preserve">фокусные расстояния вдоль осей </w:t>
      </w:r>
      <w:r w:rsidRPr="00F27CCA">
        <w:rPr>
          <w:i/>
          <w:iCs/>
          <w:lang w:val="en-US"/>
        </w:rPr>
        <w:t>Ox</w:t>
      </w:r>
      <w:r w:rsidRPr="00F27CCA">
        <w:t xml:space="preserve"> </w:t>
      </w:r>
      <w:r>
        <w:t xml:space="preserve">и </w:t>
      </w:r>
      <w:r w:rsidRPr="00F27CCA">
        <w:rPr>
          <w:i/>
          <w:iCs/>
          <w:lang w:val="en-US"/>
        </w:rPr>
        <w:t>Oy</w:t>
      </w:r>
      <w:r w:rsidRPr="00F27CCA">
        <w:t xml:space="preserve"> </w:t>
      </w:r>
      <w:r>
        <w:t>плоскости изображения;</w:t>
      </w:r>
    </w:p>
    <w:p w14:paraId="4FD0C186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20" w:dyaOrig="240" w14:anchorId="28B79C92">
          <v:shape id="_x0000_i1038" type="#_x0000_t75" style="width:12pt;height:12pt" o:ole="">
            <v:imagedata r:id="rId34" o:title=""/>
          </v:shape>
          <o:OLEObject Type="Embed" ProgID="Equation.DSMT4" ShapeID="_x0000_i1038" DrawAspect="Content" ObjectID="_1740164726" r:id="rId35"/>
        </w:object>
      </w:r>
      <w:r>
        <w:t xml:space="preserve"> — перекос осей в плоскости изображения;</w:t>
      </w:r>
    </w:p>
    <w:p w14:paraId="169D248C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12"/>
        </w:rPr>
        <w:object w:dxaOrig="279" w:dyaOrig="380" w14:anchorId="26FE54AC">
          <v:shape id="_x0000_i1039" type="#_x0000_t75" style="width:12pt;height:18pt" o:ole="">
            <v:imagedata r:id="rId36" o:title=""/>
          </v:shape>
          <o:OLEObject Type="Embed" ProgID="Equation.DSMT4" ShapeID="_x0000_i1039" DrawAspect="Content" ObjectID="_1740164727" r:id="rId37"/>
        </w:object>
      </w:r>
      <w:r>
        <w:t xml:space="preserve"> и </w:t>
      </w:r>
      <w:r w:rsidRPr="0073381F">
        <w:rPr>
          <w:position w:val="-16"/>
        </w:rPr>
        <w:object w:dxaOrig="300" w:dyaOrig="420" w14:anchorId="060316D7">
          <v:shape id="_x0000_i1040" type="#_x0000_t75" style="width:18pt;height:24pt" o:ole="">
            <v:imagedata r:id="rId38" o:title=""/>
          </v:shape>
          <o:OLEObject Type="Embed" ProgID="Equation.DSMT4" ShapeID="_x0000_i1040" DrawAspect="Content" ObjectID="_1740164728" r:id="rId39"/>
        </w:object>
      </w:r>
      <w:r>
        <w:t xml:space="preserve"> — координаты оптического центра камеры в плоскости изображения;</w:t>
      </w:r>
    </w:p>
    <w:p w14:paraId="258FD3CC" w14:textId="77777777" w:rsidR="00A56570" w:rsidRPr="002D31F8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60" w:dyaOrig="240" w14:anchorId="3F8FED1A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740164729" r:id="rId41"/>
        </w:object>
      </w:r>
      <w:r w:rsidRPr="00DE098B">
        <w:t xml:space="preserve"> — </w:t>
      </w:r>
      <w:r>
        <w:t>масштабный коэффициент.</w:t>
      </w:r>
    </w:p>
    <w:p w14:paraId="739E2438" w14:textId="7EB00F3C" w:rsidR="00A56570" w:rsidRDefault="00DE098B" w:rsidP="00A56570">
      <w:r>
        <w:t>Таким образом, зная матрицу внутренних параметров</w:t>
      </w:r>
      <w:r w:rsidR="00BA7BC0">
        <w:t xml:space="preserve"> камеры, можно связать между собой </w:t>
      </w:r>
      <w:r w:rsidR="009F516D">
        <w:t>точку в мировой системе координат с её проекцией на плоскости изображения следующим образом:</w:t>
      </w:r>
    </w:p>
    <w:p w14:paraId="434564A3" w14:textId="572EA2F5" w:rsidR="009F516D" w:rsidRDefault="009F516D" w:rsidP="009F516D">
      <w:pPr>
        <w:pStyle w:val="MTDisplayEquation"/>
      </w:pPr>
      <w:r>
        <w:lastRenderedPageBreak/>
        <w:tab/>
      </w:r>
      <w:r w:rsidR="00575A08" w:rsidRPr="00575A08">
        <w:rPr>
          <w:position w:val="-14"/>
        </w:rPr>
        <w:object w:dxaOrig="2060" w:dyaOrig="420" w14:anchorId="7A00DED8">
          <v:shape id="_x0000_i1042" type="#_x0000_t75" style="width:102pt;height:24pt" o:ole="">
            <v:imagedata r:id="rId42" o:title=""/>
          </v:shape>
          <o:OLEObject Type="Embed" ProgID="Equation.DSMT4" ShapeID="_x0000_i1042" DrawAspect="Content" ObjectID="_1740164730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E664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6F69AA8" w14:textId="6051DC61" w:rsidR="00575A08" w:rsidRDefault="00575A08" w:rsidP="00575A08">
      <w:pPr>
        <w:ind w:firstLine="0"/>
      </w:pPr>
      <w:r>
        <w:t>или</w:t>
      </w:r>
    </w:p>
    <w:p w14:paraId="3F805260" w14:textId="5ADBA126" w:rsidR="00575A08" w:rsidRDefault="00575A08" w:rsidP="00575A08">
      <w:pPr>
        <w:pStyle w:val="MTDisplayEquation"/>
      </w:pPr>
      <w:r>
        <w:tab/>
      </w:r>
      <w:r w:rsidR="007A5828" w:rsidRPr="00575A08">
        <w:rPr>
          <w:position w:val="-78"/>
        </w:rPr>
        <w:object w:dxaOrig="5380" w:dyaOrig="1700" w14:anchorId="07354143">
          <v:shape id="_x0000_i1043" type="#_x0000_t75" style="width:270pt;height:84pt" o:ole="">
            <v:imagedata r:id="rId44" o:title=""/>
          </v:shape>
          <o:OLEObject Type="Embed" ProgID="Equation.DSMT4" ShapeID="_x0000_i1043" DrawAspect="Content" ObjectID="_1740164731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69802"/>
      <w:r>
        <w:instrText>(</w:instrText>
      </w:r>
      <w:fldSimple w:instr=" SEQ MTEqn \c \* Arabic \* MERGEFORMAT ">
        <w:r w:rsidR="003E6645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14:paraId="424206FC" w14:textId="22054DC6" w:rsidR="007A5828" w:rsidRDefault="007A5828" w:rsidP="007A5828">
      <w:pPr>
        <w:ind w:firstLine="0"/>
      </w:pPr>
      <w:r>
        <w:t>а значит</w:t>
      </w:r>
      <w:r w:rsidR="001B770C">
        <w:t>, появляется возможность с высокой точностью определять координаты объектов по их изображениям.</w:t>
      </w:r>
      <w:r w:rsidR="00BB2D21">
        <w:t xml:space="preserve"> </w:t>
      </w:r>
      <w:r w:rsidR="00E56D79">
        <w:t>Это и является основной причиной необходимости калибровки камер.</w:t>
      </w:r>
    </w:p>
    <w:p w14:paraId="1586F71A" w14:textId="5730F996" w:rsidR="00C402FC" w:rsidRDefault="0090111F" w:rsidP="0090111F">
      <w:pPr>
        <w:rPr>
          <w:iCs/>
        </w:rPr>
      </w:pPr>
      <w:r>
        <w:t xml:space="preserve">Упрощённо уравнение </w:t>
      </w:r>
      <w:r>
        <w:rPr>
          <w:iCs/>
        </w:rPr>
        <w:fldChar w:fldCharType="begin"/>
      </w:r>
      <w:r>
        <w:rPr>
          <w:iCs/>
        </w:rPr>
        <w:instrText xml:space="preserve"> GOTOBUTTON ZEqnNum66980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69802 \* Charformat \! \* MERGEFORMAT </w:instrText>
      </w:r>
      <w:r>
        <w:rPr>
          <w:iCs/>
        </w:rPr>
        <w:fldChar w:fldCharType="separate"/>
      </w:r>
      <w:r w:rsidR="003E6645" w:rsidRPr="003E6645">
        <w:rPr>
          <w:iCs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203FBA" w:rsidRPr="00203FBA">
        <w:rPr>
          <w:iCs/>
        </w:rPr>
        <w:t xml:space="preserve"> </w:t>
      </w:r>
      <w:r w:rsidR="00203FBA">
        <w:rPr>
          <w:iCs/>
        </w:rPr>
        <w:t xml:space="preserve">с учётом </w:t>
      </w:r>
      <w:r w:rsidR="00050A79">
        <w:rPr>
          <w:iCs/>
        </w:rPr>
        <w:t xml:space="preserve">уравнения </w:t>
      </w:r>
      <w:r w:rsidR="00050A79">
        <w:fldChar w:fldCharType="begin"/>
      </w:r>
      <w:r w:rsidR="00050A79">
        <w:instrText xml:space="preserve"> GOTOBUTTON ZEqnNum152397  \* MERGEFORMAT </w:instrText>
      </w:r>
      <w:r w:rsidR="00E0100F">
        <w:fldChar w:fldCharType="begin"/>
      </w:r>
      <w:r w:rsidR="00E0100F">
        <w:instrText xml:space="preserve"> REF ZEqnNum152397 \* Charformat \! \* MERGEFORMAT </w:instrText>
      </w:r>
      <w:r w:rsidR="00E0100F">
        <w:fldChar w:fldCharType="separate"/>
      </w:r>
      <w:r w:rsidR="003E6645">
        <w:instrText>(2)</w:instrText>
      </w:r>
      <w:r w:rsidR="00E0100F">
        <w:fldChar w:fldCharType="end"/>
      </w:r>
      <w:r w:rsidR="00050A79">
        <w:fldChar w:fldCharType="end"/>
      </w:r>
      <w:r>
        <w:rPr>
          <w:iCs/>
        </w:rPr>
        <w:t xml:space="preserve"> при </w:t>
      </w:r>
      <w:r w:rsidRPr="00833A8B">
        <w:rPr>
          <w:position w:val="-12"/>
        </w:rPr>
        <w:object w:dxaOrig="720" w:dyaOrig="380" w14:anchorId="62CC061D">
          <v:shape id="_x0000_i1044" type="#_x0000_t75" style="width:36pt;height:18pt" o:ole="">
            <v:imagedata r:id="rId46" o:title=""/>
          </v:shape>
          <o:OLEObject Type="Embed" ProgID="Equation.DSMT4" ShapeID="_x0000_i1044" DrawAspect="Content" ObjectID="_1740164732" r:id="rId47"/>
        </w:object>
      </w:r>
      <w:r>
        <w:t xml:space="preserve"> </w:t>
      </w:r>
      <w:r w:rsidR="00E3282B">
        <w:t xml:space="preserve">и </w:t>
      </w:r>
      <w:r w:rsidR="00E3282B" w:rsidRPr="00E3282B">
        <w:rPr>
          <w:position w:val="-6"/>
        </w:rPr>
        <w:object w:dxaOrig="620" w:dyaOrig="300" w14:anchorId="130445AB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40164733" r:id="rId49"/>
        </w:object>
      </w:r>
      <w:r w:rsidR="00E3282B" w:rsidRPr="00E3282B">
        <w:t xml:space="preserve"> </w:t>
      </w:r>
      <w:r>
        <w:rPr>
          <w:iCs/>
        </w:rPr>
        <w:t xml:space="preserve">можно записать </w:t>
      </w:r>
      <w:r w:rsidR="00050A79">
        <w:rPr>
          <w:iCs/>
        </w:rPr>
        <w:t>в виде</w:t>
      </w:r>
    </w:p>
    <w:p w14:paraId="453E0D00" w14:textId="6EB4DE18" w:rsidR="0090111F" w:rsidRDefault="0090111F" w:rsidP="0090111F">
      <w:pPr>
        <w:pStyle w:val="MTDisplayEquation"/>
      </w:pPr>
      <w:r>
        <w:tab/>
      </w:r>
      <w:r w:rsidR="00126610" w:rsidRPr="00126610">
        <w:rPr>
          <w:position w:val="-78"/>
        </w:rPr>
        <w:object w:dxaOrig="2260" w:dyaOrig="1700" w14:anchorId="1FEF36F3">
          <v:shape id="_x0000_i1046" type="#_x0000_t75" style="width:114pt;height:84pt" o:ole="">
            <v:imagedata r:id="rId50" o:title=""/>
          </v:shape>
          <o:OLEObject Type="Embed" ProgID="Equation.DSMT4" ShapeID="_x0000_i1046" DrawAspect="Content" ObjectID="_1740164734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E664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1E0E135" w14:textId="2C69D93C" w:rsidR="00050A79" w:rsidRDefault="00050A79" w:rsidP="00050A79">
      <w:r>
        <w:t>В действительности из-за несовершен</w:t>
      </w:r>
      <w:r w:rsidR="00215B80">
        <w:t>ства оптической системы камеры изображение оказывается под влиянием радиальной и тангенциальной дисторсии</w:t>
      </w:r>
      <w:r w:rsidR="00071E7F">
        <w:t>. Их влияние можно описать следующим образом:</w:t>
      </w:r>
    </w:p>
    <w:p w14:paraId="73BFAD02" w14:textId="42BC3403" w:rsidR="00071E7F" w:rsidRDefault="00126610" w:rsidP="00126610">
      <w:pPr>
        <w:pStyle w:val="MTDisplayEquation"/>
      </w:pPr>
      <w:r>
        <w:tab/>
      </w:r>
      <w:r w:rsidR="0061009C" w:rsidRPr="00126610">
        <w:rPr>
          <w:position w:val="-38"/>
        </w:rPr>
        <w:object w:dxaOrig="3060" w:dyaOrig="900" w14:anchorId="7C895CA5">
          <v:shape id="_x0000_i1047" type="#_x0000_t75" style="width:156pt;height:48pt" o:ole="">
            <v:imagedata r:id="rId52" o:title=""/>
          </v:shape>
          <o:OLEObject Type="Embed" ProgID="Equation.DSMT4" ShapeID="_x0000_i1047" DrawAspect="Content" ObjectID="_1740164735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E664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FCE524A" w14:textId="2A2E3AF1" w:rsidR="00E10DEB" w:rsidRDefault="00126610" w:rsidP="00126610">
      <w:pPr>
        <w:ind w:firstLine="0"/>
      </w:pPr>
      <w:r>
        <w:t xml:space="preserve">где </w:t>
      </w:r>
    </w:p>
    <w:p w14:paraId="4A97F17D" w14:textId="2BA15A73" w:rsidR="00E10DEB" w:rsidRDefault="008A5B7C" w:rsidP="008A5B7C">
      <w:pPr>
        <w:ind w:firstLine="0"/>
        <w:jc w:val="center"/>
      </w:pPr>
      <w:r w:rsidRPr="00B75585">
        <w:rPr>
          <w:position w:val="-38"/>
        </w:rPr>
        <w:object w:dxaOrig="8360" w:dyaOrig="900" w14:anchorId="67567ED9">
          <v:shape id="_x0000_i1048" type="#_x0000_t75" style="width:420pt;height:48pt" o:ole="">
            <v:imagedata r:id="rId54" o:title=""/>
          </v:shape>
          <o:OLEObject Type="Embed" ProgID="Equation.DSMT4" ShapeID="_x0000_i1048" DrawAspect="Content" ObjectID="_1740164736" r:id="rId55"/>
        </w:object>
      </w:r>
    </w:p>
    <w:p w14:paraId="6817BC4D" w14:textId="1E5D4B51" w:rsidR="008A5B7C" w:rsidRDefault="008A5B7C" w:rsidP="008A5B7C">
      <w:pPr>
        <w:ind w:firstLine="0"/>
        <w:jc w:val="center"/>
      </w:pPr>
      <w:r w:rsidRPr="008A5B7C">
        <w:rPr>
          <w:position w:val="-36"/>
        </w:rPr>
        <w:object w:dxaOrig="1840" w:dyaOrig="859" w14:anchorId="25972757">
          <v:shape id="_x0000_i1049" type="#_x0000_t75" style="width:90pt;height:42pt" o:ole="">
            <v:imagedata r:id="rId56" o:title=""/>
          </v:shape>
          <o:OLEObject Type="Embed" ProgID="Equation.DSMT4" ShapeID="_x0000_i1049" DrawAspect="Content" ObjectID="_1740164737" r:id="rId57"/>
        </w:object>
      </w:r>
    </w:p>
    <w:p w14:paraId="7C1F2316" w14:textId="149CC456" w:rsidR="00E56D79" w:rsidRDefault="008173A7" w:rsidP="008173A7">
      <w:r>
        <w:t xml:space="preserve">Векторы </w:t>
      </w:r>
      <w:r w:rsidR="0061009C" w:rsidRPr="008173A7">
        <w:rPr>
          <w:position w:val="-14"/>
        </w:rPr>
        <w:object w:dxaOrig="1939" w:dyaOrig="420" w14:anchorId="19AF94D2">
          <v:shape id="_x0000_i1050" type="#_x0000_t75" style="width:96pt;height:24pt" o:ole="">
            <v:imagedata r:id="rId58" o:title=""/>
          </v:shape>
          <o:OLEObject Type="Embed" ProgID="Equation.DSMT4" ShapeID="_x0000_i1050" DrawAspect="Content" ObjectID="_1740164738" r:id="rId59"/>
        </w:object>
      </w:r>
      <w:r w:rsidR="000F3E6F" w:rsidRPr="000F3E6F">
        <w:t xml:space="preserve"> </w:t>
      </w:r>
      <w:r w:rsidR="000F3E6F">
        <w:t xml:space="preserve">и </w:t>
      </w:r>
      <w:r w:rsidR="0061009C" w:rsidRPr="008173A7">
        <w:rPr>
          <w:position w:val="-14"/>
        </w:rPr>
        <w:object w:dxaOrig="1560" w:dyaOrig="420" w14:anchorId="7D86254A">
          <v:shape id="_x0000_i1051" type="#_x0000_t75" style="width:78pt;height:24pt" o:ole="">
            <v:imagedata r:id="rId60" o:title=""/>
          </v:shape>
          <o:OLEObject Type="Embed" ProgID="Equation.DSMT4" ShapeID="_x0000_i1051" DrawAspect="Content" ObjectID="_1740164739" r:id="rId61"/>
        </w:object>
      </w:r>
      <w:r w:rsidR="000F3E6F" w:rsidRPr="000F3E6F">
        <w:t xml:space="preserve"> </w:t>
      </w:r>
      <w:r w:rsidR="000F3E6F">
        <w:t xml:space="preserve">называются соответственно коэффициентами </w:t>
      </w:r>
      <w:r w:rsidR="00BB2D21">
        <w:t>радиальной и тангенциальной дисторсии. Для более точной калибровки камеры требуется также определить</w:t>
      </w:r>
      <w:r w:rsidR="00E56D79">
        <w:t xml:space="preserve"> и эти коэффициенты.</w:t>
      </w:r>
    </w:p>
    <w:p w14:paraId="0232752E" w14:textId="611345A0" w:rsidR="008173A7" w:rsidRPr="000F3E6F" w:rsidRDefault="00E56D79" w:rsidP="00E56D79">
      <w:r>
        <w:br w:type="page"/>
      </w:r>
    </w:p>
    <w:p w14:paraId="0D5B52CB" w14:textId="5AF454E4" w:rsidR="00F53F23" w:rsidRDefault="00451475" w:rsidP="005D3E65">
      <w:pPr>
        <w:pStyle w:val="10"/>
      </w:pPr>
      <w:r>
        <w:lastRenderedPageBreak/>
        <w:t>Выполнение</w:t>
      </w:r>
      <w:r w:rsidR="005D3E65">
        <w:t xml:space="preserve"> работы</w:t>
      </w:r>
    </w:p>
    <w:p w14:paraId="6A1157EF" w14:textId="4051CD8E" w:rsidR="002A7B71" w:rsidRPr="00DE3BC1" w:rsidRDefault="00451475" w:rsidP="00451475">
      <w:pPr>
        <w:pStyle w:val="10"/>
      </w:pPr>
      <w:r>
        <w:t xml:space="preserve">Задание 1. </w:t>
      </w:r>
      <w:r w:rsidR="00DE3BC1">
        <w:t xml:space="preserve">Калибровка камеры с помощью доски </w:t>
      </w:r>
      <w:r w:rsidR="00DE3BC1">
        <w:rPr>
          <w:lang w:val="en-US"/>
        </w:rPr>
        <w:t>ArUco</w:t>
      </w:r>
      <w:r w:rsidR="00DE3BC1" w:rsidRPr="00DE3BC1">
        <w:t>-</w:t>
      </w:r>
      <w:r w:rsidR="00DE3BC1">
        <w:t>маркеров</w:t>
      </w:r>
    </w:p>
    <w:p w14:paraId="65BCAC55" w14:textId="795A86BB" w:rsidR="00CE7D99" w:rsidRDefault="00B050FE" w:rsidP="00DE3BC1">
      <w:r>
        <w:t xml:space="preserve">Первое задание заключается в калибровке камеры </w:t>
      </w:r>
      <w:r w:rsidR="00863A66">
        <w:t xml:space="preserve">с помощью доски </w:t>
      </w:r>
      <w:r w:rsidR="00863A66">
        <w:rPr>
          <w:lang w:val="en-US"/>
        </w:rPr>
        <w:t>ArUco</w:t>
      </w:r>
      <w:r w:rsidR="00863A66" w:rsidRPr="00863A66">
        <w:t>-</w:t>
      </w:r>
      <w:r w:rsidR="00863A66">
        <w:t>маркеров. Для калибровки использовал</w:t>
      </w:r>
      <w:r w:rsidR="00C72EB5">
        <w:t>а</w:t>
      </w:r>
      <w:r w:rsidR="0040588D">
        <w:t xml:space="preserve">сь доска размером 7х5 </w:t>
      </w:r>
      <w:r w:rsidR="00863A66">
        <w:t>маркеров</w:t>
      </w:r>
      <w:r w:rsidR="00C72EB5">
        <w:t xml:space="preserve">. Маркеры </w:t>
      </w:r>
      <w:r w:rsidR="00822F2E">
        <w:t xml:space="preserve">выбирались из словаря </w:t>
      </w:r>
      <w:r w:rsidR="0040588D">
        <w:rPr>
          <w:rFonts w:ascii="Consolas" w:hAnsi="Consolas" w:cs="Consolas"/>
          <w:color w:val="000000" w:themeColor="text1"/>
          <w:sz w:val="24"/>
          <w:szCs w:val="24"/>
        </w:rPr>
        <w:t>DICT_6X6_250</w:t>
      </w:r>
      <w:r w:rsidR="0040588D">
        <w:t xml:space="preserve">. Доска </w:t>
      </w:r>
      <w:r w:rsidR="002F4F5A">
        <w:t xml:space="preserve">представлена на рисунке </w:t>
      </w:r>
      <w:r w:rsidR="00EB1E5A">
        <w:fldChar w:fldCharType="begin"/>
      </w:r>
      <w:r w:rsidR="00EB1E5A">
        <w:instrText xml:space="preserve"> REF _Ref67965330 \h  \* MERGEFORMAT </w:instrText>
      </w:r>
      <w:r w:rsidR="00EB1E5A">
        <w:fldChar w:fldCharType="separate"/>
      </w:r>
      <w:r w:rsidR="003E6645" w:rsidRPr="003E6645">
        <w:rPr>
          <w:vanish/>
          <w:spacing w:val="-400"/>
        </w:rPr>
        <w:t xml:space="preserve">Рисунок </w:t>
      </w:r>
      <w:r w:rsidR="003E6645">
        <w:rPr>
          <w:noProof/>
        </w:rPr>
        <w:t>1</w:t>
      </w:r>
      <w:r w:rsidR="00EB1E5A">
        <w:fldChar w:fldCharType="end"/>
      </w:r>
      <w:r w:rsidR="002F4F5A">
        <w:t>.</w:t>
      </w:r>
    </w:p>
    <w:p w14:paraId="6625B579" w14:textId="2EDD4C57" w:rsidR="00EC510C" w:rsidRDefault="0040588D" w:rsidP="003578F7">
      <w:pPr>
        <w:ind w:left="720" w:firstLine="0"/>
        <w:jc w:val="center"/>
      </w:pPr>
      <w:r w:rsidRPr="0040588D">
        <w:rPr>
          <w:noProof/>
          <w:lang w:eastAsia="ru-RU"/>
        </w:rPr>
        <w:drawing>
          <wp:inline distT="0" distB="0" distL="0" distR="0" wp14:anchorId="3D6E9BAB" wp14:editId="2C2B28C4">
            <wp:extent cx="2815382" cy="3941535"/>
            <wp:effectExtent l="8255" t="0" r="0" b="0"/>
            <wp:docPr id="9" name="Рисунок 9" descr="C:\Users\anton20241\Desktop\5\aruco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nton20241\Desktop\5\arucoBoar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822951" cy="395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FEAF5" w14:textId="5E1225E8" w:rsidR="004D2365" w:rsidRDefault="00EC510C" w:rsidP="00615F04">
      <w:pPr>
        <w:pStyle w:val="a4"/>
      </w:pPr>
      <w:bookmarkStart w:id="3" w:name="_Ref67965330"/>
      <w:r w:rsidRPr="00497BA3">
        <w:t xml:space="preserve">Рисунок </w:t>
      </w:r>
      <w:r w:rsidR="00E0100F">
        <w:fldChar w:fldCharType="begin"/>
      </w:r>
      <w:r w:rsidR="00E0100F">
        <w:instrText xml:space="preserve"> SEQ Рисунок \* ARABIC </w:instrText>
      </w:r>
      <w:r w:rsidR="00E0100F">
        <w:fldChar w:fldCharType="separate"/>
      </w:r>
      <w:r w:rsidR="003E6645">
        <w:rPr>
          <w:noProof/>
        </w:rPr>
        <w:t>1</w:t>
      </w:r>
      <w:r w:rsidR="00E0100F">
        <w:rPr>
          <w:noProof/>
        </w:rPr>
        <w:fldChar w:fldCharType="end"/>
      </w:r>
      <w:bookmarkEnd w:id="3"/>
      <w:r w:rsidRPr="00497BA3">
        <w:t xml:space="preserve"> — Доска </w:t>
      </w:r>
      <w:r w:rsidRPr="00497BA3">
        <w:rPr>
          <w:lang w:val="en-US"/>
        </w:rPr>
        <w:t>ArUco</w:t>
      </w:r>
      <w:r w:rsidRPr="00497BA3">
        <w:t>-маркеров</w:t>
      </w:r>
    </w:p>
    <w:p w14:paraId="4F4085FF" w14:textId="7DE53629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на наборе из 30 изображений, представленных на рисунке </w:t>
      </w:r>
      <w:r w:rsidRPr="003578F7">
        <w:t>2</w:t>
      </w:r>
      <w:r>
        <w:t>.</w:t>
      </w:r>
    </w:p>
    <w:p w14:paraId="79615B67" w14:textId="77777777" w:rsidR="003578F7" w:rsidRDefault="003578F7" w:rsidP="003578F7">
      <w:pPr>
        <w:keepNext/>
        <w:tabs>
          <w:tab w:val="center" w:pos="4818"/>
        </w:tabs>
        <w:spacing w:line="240" w:lineRule="auto"/>
        <w:ind w:firstLine="0"/>
      </w:pPr>
      <w:r w:rsidRPr="0057642E">
        <w:rPr>
          <w:noProof/>
          <w:lang w:eastAsia="ru-RU"/>
        </w:rPr>
        <w:drawing>
          <wp:inline distT="0" distB="0" distL="0" distR="0" wp14:anchorId="3FFFA698" wp14:editId="4DA6F26E">
            <wp:extent cx="960000" cy="540000"/>
            <wp:effectExtent l="0" t="0" r="0" b="0"/>
            <wp:docPr id="14" name="Рисунок 14" descr="C:\Users\anton20241\Desktop\5\aruco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nton20241\Desktop\5\arucoBoardCalib\1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18AF3E4E" wp14:editId="15F5EFBC">
            <wp:extent cx="960000" cy="540000"/>
            <wp:effectExtent l="0" t="0" r="0" b="0"/>
            <wp:docPr id="18" name="Рисунок 18" descr="C:\Users\anton20241\Desktop\5\aruco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nton20241\Desktop\5\arucoBoardCalib\2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7642E">
        <w:rPr>
          <w:noProof/>
          <w:lang w:eastAsia="ru-RU"/>
        </w:rPr>
        <w:drawing>
          <wp:inline distT="0" distB="0" distL="0" distR="0" wp14:anchorId="16FAB805" wp14:editId="2B725E8D">
            <wp:extent cx="960000" cy="540000"/>
            <wp:effectExtent l="0" t="0" r="0" b="0"/>
            <wp:docPr id="20" name="Рисунок 20" descr="C:\Users\anton20241\Desktop\5\aruco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nton20241\Desktop\5\arucoBoardCalib\3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DA20CAE" wp14:editId="2CCD57AA">
            <wp:extent cx="960000" cy="540000"/>
            <wp:effectExtent l="0" t="0" r="0" b="0"/>
            <wp:docPr id="29" name="Рисунок 29" descr="C:\Users\anton20241\Desktop\5\aruco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nton20241\Desktop\5\arucoBoardCalib\4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CA8D02D" wp14:editId="534729C2">
            <wp:extent cx="960000" cy="540000"/>
            <wp:effectExtent l="0" t="0" r="0" b="0"/>
            <wp:docPr id="30" name="Рисунок 30" descr="C:\Users\anton20241\Desktop\5\aruco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nton20241\Desktop\5\arucoBoardCalib\5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C19E864" wp14:editId="38F53A44">
            <wp:extent cx="960000" cy="540000"/>
            <wp:effectExtent l="0" t="0" r="0" b="0"/>
            <wp:docPr id="31" name="Рисунок 31" descr="C:\Users\anton20241\Desktop\5\aruco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nton20241\Desktop\5\arucoBoardCalib\6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2C918F2" wp14:editId="67CED860">
            <wp:extent cx="960000" cy="540000"/>
            <wp:effectExtent l="0" t="0" r="0" b="0"/>
            <wp:docPr id="32" name="Рисунок 32" descr="C:\Users\anton20241\Desktop\5\aruco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nton20241\Desktop\5\arucoBoardCalib\7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54FBA43" wp14:editId="5EA95895">
            <wp:extent cx="960000" cy="540000"/>
            <wp:effectExtent l="0" t="0" r="0" b="0"/>
            <wp:docPr id="33" name="Рисунок 33" descr="C:\Users\anton20241\Desktop\5\aruco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nton20241\Desktop\5\arucoBoardCalib\8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1B82778" wp14:editId="30CEEA2E">
            <wp:extent cx="960000" cy="540000"/>
            <wp:effectExtent l="0" t="0" r="0" b="0"/>
            <wp:docPr id="35" name="Рисунок 35" descr="C:\Users\anton20241\Desktop\5\aruco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nton20241\Desktop\5\arucoBoardCalib\10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CFABA69" wp14:editId="09CDFD81">
            <wp:extent cx="960000" cy="540000"/>
            <wp:effectExtent l="0" t="0" r="0" b="0"/>
            <wp:docPr id="34" name="Рисунок 34" descr="C:\Users\anton20241\Desktop\5\aruco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nton20241\Desktop\5\arucoBoardCalib\9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E82E98C" wp14:editId="3F4675BA">
            <wp:extent cx="960000" cy="540000"/>
            <wp:effectExtent l="0" t="0" r="0" b="0"/>
            <wp:docPr id="39" name="Рисунок 39" descr="C:\Users\anton20241\Desktop\5\aruco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nton20241\Desktop\5\arucoBoardCalib\14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D1F408F" wp14:editId="02FC5537">
            <wp:extent cx="960000" cy="540000"/>
            <wp:effectExtent l="0" t="0" r="0" b="0"/>
            <wp:docPr id="38" name="Рисунок 38" descr="C:\Users\anton20241\Desktop\5\aruco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nton20241\Desktop\5\arucoBoardCalib\13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55DD95A" wp14:editId="1C681848">
            <wp:extent cx="960000" cy="540000"/>
            <wp:effectExtent l="0" t="0" r="0" b="0"/>
            <wp:docPr id="44" name="Рисунок 44" descr="C:\Users\anton20241\Desktop\5\aruco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nton20241\Desktop\5\arucoBoardCalib\19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07850AE" wp14:editId="02BC0AD7">
            <wp:extent cx="960000" cy="540000"/>
            <wp:effectExtent l="0" t="0" r="0" b="0"/>
            <wp:docPr id="37" name="Рисунок 37" descr="C:\Users\anton20241\Desktop\5\aruco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nton20241\Desktop\5\arucoBoardCalib\12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2F8959A" wp14:editId="158FF0F8">
            <wp:extent cx="960000" cy="540000"/>
            <wp:effectExtent l="0" t="0" r="0" b="0"/>
            <wp:docPr id="36" name="Рисунок 36" descr="C:\Users\anton20241\Desktop\5\aruco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nton20241\Desktop\5\arucoBoardCalib\11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E1C1129" wp14:editId="25CB3785">
            <wp:extent cx="960000" cy="540000"/>
            <wp:effectExtent l="0" t="0" r="0" b="0"/>
            <wp:docPr id="41" name="Рисунок 41" descr="C:\Users\anton20241\Desktop\5\aruco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nton20241\Desktop\5\arucoBoardCalib\16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01DA09E" wp14:editId="0BA782D3">
            <wp:extent cx="960000" cy="540000"/>
            <wp:effectExtent l="0" t="0" r="0" b="0"/>
            <wp:docPr id="40" name="Рисунок 40" descr="C:\Users\anton20241\Desktop\5\aruco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nton20241\Desktop\5\arucoBoardCalib\15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4529FB0" wp14:editId="60C4EC48">
            <wp:extent cx="960000" cy="540000"/>
            <wp:effectExtent l="0" t="0" r="0" b="0"/>
            <wp:docPr id="42" name="Рисунок 42" descr="C:\Users\anton20241\Desktop\5\aruco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anton20241\Desktop\5\arucoBoardCalib\17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DA97070" wp14:editId="684B7EF5">
            <wp:extent cx="960000" cy="540000"/>
            <wp:effectExtent l="0" t="0" r="0" b="0"/>
            <wp:docPr id="43" name="Рисунок 43" descr="C:\Users\anton20241\Desktop\5\aruco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nton20241\Desktop\5\arucoBoardCalib\18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3526A07" wp14:editId="7BBA4D08">
            <wp:extent cx="960000" cy="540000"/>
            <wp:effectExtent l="0" t="0" r="0" b="0"/>
            <wp:docPr id="45" name="Рисунок 45" descr="C:\Users\anton20241\Desktop\5\aruco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nton20241\Desktop\5\arucoBoardCalib\20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52A187A" wp14:editId="2AF9E1CE">
            <wp:extent cx="960000" cy="540000"/>
            <wp:effectExtent l="0" t="0" r="0" b="0"/>
            <wp:docPr id="46" name="Рисунок 46" descr="C:\Users\anton20241\Desktop\5\aruco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nton20241\Desktop\5\arucoBoardCalib\21.pn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F585B60" wp14:editId="0BB64CEB">
            <wp:extent cx="960000" cy="540000"/>
            <wp:effectExtent l="0" t="0" r="0" b="0"/>
            <wp:docPr id="47" name="Рисунок 47" descr="C:\Users\anton20241\Desktop\5\aruco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nton20241\Desktop\5\arucoBoardCalib\22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BB17B15" wp14:editId="12CBB8D0">
            <wp:extent cx="960000" cy="540000"/>
            <wp:effectExtent l="0" t="0" r="0" b="0"/>
            <wp:docPr id="48" name="Рисунок 48" descr="C:\Users\anton20241\Desktop\5\aruco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nton20241\Desktop\5\arucoBoardCalib\23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C7DB17F" wp14:editId="6D0F15DF">
            <wp:extent cx="960000" cy="540000"/>
            <wp:effectExtent l="0" t="0" r="0" b="0"/>
            <wp:docPr id="49" name="Рисунок 49" descr="C:\Users\anton20241\Desktop\5\aruco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nton20241\Desktop\5\arucoBoardCalib\24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6C709D0" wp14:editId="4CD06FDD">
            <wp:extent cx="960000" cy="540000"/>
            <wp:effectExtent l="0" t="0" r="0" b="0"/>
            <wp:docPr id="50" name="Рисунок 50" descr="C:\Users\anton20241\Desktop\5\aruco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arucoBoardCalib\25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3606280" wp14:editId="53AFB3F2">
            <wp:extent cx="960000" cy="540000"/>
            <wp:effectExtent l="0" t="0" r="0" b="0"/>
            <wp:docPr id="51" name="Рисунок 51" descr="C:\Users\anton20241\Desktop\5\aruco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arucoBoardCalib\26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1697370A" wp14:editId="4227323B">
            <wp:extent cx="960000" cy="540000"/>
            <wp:effectExtent l="0" t="0" r="0" b="0"/>
            <wp:docPr id="52" name="Рисунок 52" descr="C:\Users\anton20241\Desktop\5\aruco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arucoBoardCalib\27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4BED2BA" wp14:editId="57A72CD8">
            <wp:extent cx="960000" cy="540000"/>
            <wp:effectExtent l="0" t="0" r="0" b="0"/>
            <wp:docPr id="53" name="Рисунок 53" descr="C:\Users\anton20241\Desktop\5\aruco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arucoBoardCalib\28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43703D4D" wp14:editId="43EC7CDA">
            <wp:extent cx="960000" cy="540000"/>
            <wp:effectExtent l="0" t="0" r="0" b="0"/>
            <wp:docPr id="54" name="Рисунок 54" descr="C:\Users\anton20241\Desktop\5\aruco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arucoBoardCalib\29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627E94C7" wp14:editId="2D1E917A">
            <wp:extent cx="960000" cy="540000"/>
            <wp:effectExtent l="0" t="0" r="0" b="0"/>
            <wp:docPr id="55" name="Рисунок 55" descr="C:\Users\anton20241\Desktop\5\aruco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arucoBoardCalib\30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C8178" w14:textId="40F3C2D4" w:rsidR="003578F7" w:rsidRDefault="003578F7" w:rsidP="00615F04">
      <w:pPr>
        <w:pStyle w:val="a4"/>
      </w:pPr>
      <w:bookmarkStart w:id="4" w:name="_Ref67982655"/>
      <w:r>
        <w:t xml:space="preserve">Рисунок </w:t>
      </w:r>
      <w:bookmarkEnd w:id="4"/>
      <w:r w:rsidRPr="0075657F">
        <w:t>2</w:t>
      </w:r>
      <w:r>
        <w:t xml:space="preserve"> — Изображения для калибровки камеры</w:t>
      </w:r>
    </w:p>
    <w:p w14:paraId="041B5679" w14:textId="5E4C3F5A" w:rsidR="004D2365" w:rsidRDefault="004D2365" w:rsidP="003578F7">
      <w:pPr>
        <w:ind w:firstLine="0"/>
        <w:rPr>
          <w:iCs/>
          <w:color w:val="000000" w:themeColor="text1"/>
          <w:sz w:val="24"/>
          <w:szCs w:val="18"/>
        </w:rPr>
      </w:pPr>
    </w:p>
    <w:p w14:paraId="40F14465" w14:textId="0D7911C7" w:rsidR="004D2365" w:rsidRPr="00DE3BC1" w:rsidRDefault="004D2365" w:rsidP="004D2365">
      <w:pPr>
        <w:pStyle w:val="10"/>
      </w:pPr>
      <w:r>
        <w:lastRenderedPageBreak/>
        <w:t>Задание 2. Калибровка камеры с помощью шахматной доски</w:t>
      </w:r>
    </w:p>
    <w:p w14:paraId="2FAE6DE5" w14:textId="03F7E957" w:rsidR="00394F5F" w:rsidRDefault="00394F5F" w:rsidP="00394F5F">
      <w:r>
        <w:t xml:space="preserve">Второе задание заключается в калибровке камеры с помощью шахматной доски. Для калибровки использовалась доска размером </w:t>
      </w:r>
      <w:r w:rsidR="00840B7A">
        <w:t>9х6</w:t>
      </w:r>
      <w:r>
        <w:t xml:space="preserve"> клеток. </w:t>
      </w:r>
      <w:r w:rsidR="00BA66EE">
        <w:t>Шахматная д</w:t>
      </w:r>
      <w:r>
        <w:t xml:space="preserve">оска представлена на рисунке </w:t>
      </w:r>
      <w:r w:rsidR="008230D0">
        <w:t>3</w:t>
      </w:r>
      <w:r w:rsidR="00BA66EE">
        <w:t>.</w:t>
      </w:r>
    </w:p>
    <w:p w14:paraId="0D6ED35D" w14:textId="6DAE9497" w:rsidR="00BA66EE" w:rsidRDefault="00840B7A" w:rsidP="00AD5A65">
      <w:pPr>
        <w:keepNext/>
        <w:spacing w:line="240" w:lineRule="auto"/>
        <w:ind w:firstLine="0"/>
        <w:jc w:val="center"/>
      </w:pPr>
      <w:r w:rsidRPr="00840B7A">
        <w:rPr>
          <w:noProof/>
          <w:lang w:eastAsia="ru-RU"/>
        </w:rPr>
        <w:drawing>
          <wp:inline distT="0" distB="0" distL="0" distR="0" wp14:anchorId="5AD24507" wp14:editId="53E4F9EB">
            <wp:extent cx="3309039" cy="4960620"/>
            <wp:effectExtent l="0" t="6667" r="0" b="0"/>
            <wp:docPr id="10" name="Рисунок 10" descr="C:\Users\anton20241\Desktop\5\chess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anton20241\Desktop\5\chessBoard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313690" cy="4967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F39D8" w14:textId="7F7EBF2B" w:rsidR="002F4F5A" w:rsidRDefault="00BA66EE" w:rsidP="00615F04">
      <w:pPr>
        <w:pStyle w:val="a4"/>
      </w:pPr>
      <w:bookmarkStart w:id="5" w:name="_Ref67965587"/>
      <w:r>
        <w:t xml:space="preserve">Рисунок </w:t>
      </w:r>
      <w:bookmarkEnd w:id="5"/>
      <w:r w:rsidR="008230D0">
        <w:t>3</w:t>
      </w:r>
      <w:r>
        <w:t xml:space="preserve"> — Шахматная доска</w:t>
      </w:r>
    </w:p>
    <w:p w14:paraId="1CB82D66" w14:textId="1850F402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и среды </w:t>
      </w:r>
      <w:r>
        <w:rPr>
          <w:lang w:val="en-US"/>
        </w:rPr>
        <w:t>MATLAB</w:t>
      </w:r>
      <w:r w:rsidRPr="00A40E45">
        <w:t xml:space="preserve"> </w:t>
      </w:r>
      <w:r>
        <w:t xml:space="preserve">на наборе из 30 изображений, представленных на рисунке </w:t>
      </w:r>
      <w:r w:rsidR="002F522B">
        <w:t>4</w:t>
      </w:r>
      <w:r>
        <w:t>.</w:t>
      </w:r>
    </w:p>
    <w:p w14:paraId="58F98268" w14:textId="50341604" w:rsidR="003578F7" w:rsidRDefault="003578F7" w:rsidP="00615F04">
      <w:pPr>
        <w:pStyle w:val="a4"/>
      </w:pPr>
      <w:r w:rsidRPr="003578F7">
        <w:rPr>
          <w:noProof/>
          <w:lang w:eastAsia="ru-RU"/>
        </w:rPr>
        <w:drawing>
          <wp:inline distT="0" distB="0" distL="0" distR="0" wp14:anchorId="477AED9E" wp14:editId="5BB253EF">
            <wp:extent cx="960000" cy="540000"/>
            <wp:effectExtent l="0" t="0" r="0" b="0"/>
            <wp:docPr id="93" name="Рисунок 93" descr="C:\Users\anton20241\Desktop\5\chess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anton20241\Desktop\5\chessBoardCalib\29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FAADCC" wp14:editId="0CF0C15B">
            <wp:extent cx="960000" cy="540000"/>
            <wp:effectExtent l="0" t="0" r="0" b="0"/>
            <wp:docPr id="92" name="Рисунок 92" descr="C:\Users\anton20241\Desktop\5\chess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anton20241\Desktop\5\chessBoardCalib\28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8EA5E6D" wp14:editId="09C989C2">
            <wp:extent cx="960000" cy="540000"/>
            <wp:effectExtent l="0" t="0" r="0" b="0"/>
            <wp:docPr id="91" name="Рисунок 91" descr="C:\Users\anton20241\Desktop\5\chess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anton20241\Desktop\5\chessBoardCalib\27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3543FA" wp14:editId="602AD767">
            <wp:extent cx="960000" cy="540000"/>
            <wp:effectExtent l="0" t="0" r="0" b="0"/>
            <wp:docPr id="90" name="Рисунок 90" descr="C:\Users\anton20241\Desktop\5\chess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anton20241\Desktop\5\chessBoardCalib\26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07DB97F" wp14:editId="0468E0F6">
            <wp:extent cx="960000" cy="540000"/>
            <wp:effectExtent l="0" t="0" r="0" b="0"/>
            <wp:docPr id="89" name="Рисунок 89" descr="C:\Users\anton20241\Desktop\5\chess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anton20241\Desktop\5\chessBoardCalib\25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41F15C" wp14:editId="29E6F500">
            <wp:extent cx="960000" cy="540000"/>
            <wp:effectExtent l="0" t="0" r="0" b="0"/>
            <wp:docPr id="88" name="Рисунок 88" descr="C:\Users\anton20241\Desktop\5\chess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anton20241\Desktop\5\chessBoardCalib\24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6D5476A" wp14:editId="0A58E59C">
            <wp:extent cx="960000" cy="540000"/>
            <wp:effectExtent l="0" t="0" r="0" b="0"/>
            <wp:docPr id="87" name="Рисунок 87" descr="C:\Users\anton20241\Desktop\5\chess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anton20241\Desktop\5\chessBoardCalib\23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F218F97" wp14:editId="1672F696">
            <wp:extent cx="960000" cy="540000"/>
            <wp:effectExtent l="0" t="0" r="0" b="0"/>
            <wp:docPr id="86" name="Рисунок 86" descr="C:\Users\anton20241\Desktop\5\chess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anton20241\Desktop\5\chessBoardCalib\22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58E64C7" wp14:editId="3F191CA2">
            <wp:extent cx="960000" cy="540000"/>
            <wp:effectExtent l="0" t="0" r="0" b="0"/>
            <wp:docPr id="85" name="Рисунок 85" descr="C:\Users\anton20241\Desktop\5\chess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anton20241\Desktop\5\chessBoardCalib\2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22BD06BA" wp14:editId="772704F6">
            <wp:extent cx="960000" cy="540000"/>
            <wp:effectExtent l="0" t="0" r="0" b="0"/>
            <wp:docPr id="84" name="Рисунок 84" descr="C:\Users\anton20241\Desktop\5\chess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anton20241\Desktop\5\chessBoardCalib\20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48B7DEA4" wp14:editId="2DBB58C0">
            <wp:extent cx="960000" cy="540000"/>
            <wp:effectExtent l="0" t="0" r="0" b="0"/>
            <wp:docPr id="83" name="Рисунок 83" descr="C:\Users\anton20241\Desktop\5\chess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anton20241\Desktop\5\chessBoardCalib\19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0E527F2" wp14:editId="0B35C70F">
            <wp:extent cx="960000" cy="540000"/>
            <wp:effectExtent l="0" t="0" r="0" b="0"/>
            <wp:docPr id="82" name="Рисунок 82" descr="C:\Users\anton20241\Desktop\5\chess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anton20241\Desktop\5\chessBoardCalib\18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23A5E1D" wp14:editId="19CDC54C">
            <wp:extent cx="960000" cy="540000"/>
            <wp:effectExtent l="0" t="0" r="0" b="0"/>
            <wp:docPr id="81" name="Рисунок 81" descr="C:\Users\anton20241\Desktop\5\chess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anton20241\Desktop\5\chessBoardCalib\17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43920EE" wp14:editId="565D1256">
            <wp:extent cx="960000" cy="540000"/>
            <wp:effectExtent l="0" t="0" r="0" b="0"/>
            <wp:docPr id="80" name="Рисунок 80" descr="C:\Users\anton20241\Desktop\5\chess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anton20241\Desktop\5\chessBoardCalib\16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EB10C3F" wp14:editId="5AE84438">
            <wp:extent cx="960000" cy="540000"/>
            <wp:effectExtent l="0" t="0" r="0" b="0"/>
            <wp:docPr id="79" name="Рисунок 79" descr="C:\Users\anton20241\Desktop\5\chess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anton20241\Desktop\5\chessBoardCalib\15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92FD02A" wp14:editId="26441DDD">
            <wp:extent cx="960000" cy="540000"/>
            <wp:effectExtent l="0" t="0" r="0" b="0"/>
            <wp:docPr id="78" name="Рисунок 78" descr="C:\Users\anton20241\Desktop\5\chess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anton20241\Desktop\5\chessBoardCalib\14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5197B9" wp14:editId="62E22898">
            <wp:extent cx="960000" cy="540000"/>
            <wp:effectExtent l="0" t="0" r="0" b="0"/>
            <wp:docPr id="77" name="Рисунок 77" descr="C:\Users\anton20241\Desktop\5\chess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anton20241\Desktop\5\chessBoardCalib\13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7368474" wp14:editId="3774149C">
            <wp:extent cx="960000" cy="540000"/>
            <wp:effectExtent l="0" t="0" r="0" b="0"/>
            <wp:docPr id="76" name="Рисунок 76" descr="C:\Users\anton20241\Desktop\5\chess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anton20241\Desktop\5\chessBoardCalib\12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840D5D" wp14:editId="6F4EEEDD">
            <wp:extent cx="960000" cy="540000"/>
            <wp:effectExtent l="0" t="0" r="0" b="0"/>
            <wp:docPr id="75" name="Рисунок 75" descr="C:\Users\anton20241\Desktop\5\chess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anton20241\Desktop\5\chessBoardCalib\11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2017D9A" wp14:editId="38BFFDB3">
            <wp:extent cx="960000" cy="540000"/>
            <wp:effectExtent l="0" t="0" r="0" b="0"/>
            <wp:docPr id="74" name="Рисунок 74" descr="C:\Users\anton20241\Desktop\5\chess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anton20241\Desktop\5\chessBoardCalib\10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E3C6E77" wp14:editId="41ED2ECE">
            <wp:extent cx="960000" cy="540000"/>
            <wp:effectExtent l="0" t="0" r="0" b="0"/>
            <wp:docPr id="73" name="Рисунок 73" descr="C:\Users\anton20241\Desktop\5\chess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nton20241\Desktop\5\chessBoardCalib\9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F6685D4" wp14:editId="5230432C">
            <wp:extent cx="960000" cy="540000"/>
            <wp:effectExtent l="0" t="0" r="0" b="0"/>
            <wp:docPr id="72" name="Рисунок 72" descr="C:\Users\anton20241\Desktop\5\chess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nton20241\Desktop\5\chessBoardCalib\8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B28CB23" wp14:editId="72F06338">
            <wp:extent cx="960000" cy="540000"/>
            <wp:effectExtent l="0" t="0" r="0" b="0"/>
            <wp:docPr id="71" name="Рисунок 71" descr="C:\Users\anton20241\Desktop\5\chess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nton20241\Desktop\5\chessBoardCalib\7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705F59A" wp14:editId="4A13CDF9">
            <wp:extent cx="960000" cy="540000"/>
            <wp:effectExtent l="0" t="0" r="0" b="0"/>
            <wp:docPr id="70" name="Рисунок 70" descr="C:\Users\anton20241\Desktop\5\chess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nton20241\Desktop\5\chessBoardCalib\6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ABE066" wp14:editId="36000C1C">
            <wp:extent cx="960000" cy="540000"/>
            <wp:effectExtent l="0" t="0" r="0" b="0"/>
            <wp:docPr id="69" name="Рисунок 69" descr="C:\Users\anton20241\Desktop\5\chess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chessBoardCalib\5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ECC7F86" wp14:editId="738C9516">
            <wp:extent cx="960000" cy="540000"/>
            <wp:effectExtent l="0" t="0" r="0" b="0"/>
            <wp:docPr id="68" name="Рисунок 68" descr="C:\Users\anton20241\Desktop\5\chess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chessBoardCalib\4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64502AF" wp14:editId="700A357D">
            <wp:extent cx="960000" cy="540000"/>
            <wp:effectExtent l="0" t="0" r="0" b="0"/>
            <wp:docPr id="67" name="Рисунок 67" descr="C:\Users\anton20241\Desktop\5\chess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chessBoardCalib\3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3084C699" wp14:editId="50574287">
            <wp:extent cx="960000" cy="540000"/>
            <wp:effectExtent l="0" t="0" r="0" b="0"/>
            <wp:docPr id="66" name="Рисунок 66" descr="C:\Users\anton20241\Desktop\5\chess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chessBoardCalib\2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0C398F2" wp14:editId="610E1448">
            <wp:extent cx="960000" cy="540000"/>
            <wp:effectExtent l="0" t="0" r="0" b="0"/>
            <wp:docPr id="65" name="Рисунок 65" descr="C:\Users\anton20241\Desktop\5\chess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chessBoardCalib\1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ACF730D" wp14:editId="6E89FD57">
            <wp:extent cx="960000" cy="540000"/>
            <wp:effectExtent l="0" t="0" r="0" b="0"/>
            <wp:docPr id="64" name="Рисунок 64" descr="C:\Users\anton20241\Desktop\5\chess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chessBoardCalib\30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5A009" w14:textId="22765C82" w:rsidR="003578F7" w:rsidRDefault="003578F7" w:rsidP="00615F04">
      <w:pPr>
        <w:pStyle w:val="a4"/>
      </w:pPr>
      <w:r>
        <w:t xml:space="preserve">Рисунок </w:t>
      </w:r>
      <w:r w:rsidR="002F522B">
        <w:t>4</w:t>
      </w:r>
      <w:r>
        <w:t xml:space="preserve"> — Изображения для калибровки камеры</w:t>
      </w:r>
    </w:p>
    <w:p w14:paraId="7437612D" w14:textId="77777777" w:rsidR="003578F7" w:rsidRPr="003578F7" w:rsidRDefault="003578F7" w:rsidP="003578F7"/>
    <w:p w14:paraId="1DC8484F" w14:textId="59DE5111" w:rsidR="0061009C" w:rsidRPr="00FD7035" w:rsidRDefault="00FD7035" w:rsidP="0061009C">
      <w:r>
        <w:lastRenderedPageBreak/>
        <w:t xml:space="preserve">Параметры камеры, полученные в результате выполнения </w:t>
      </w:r>
      <w:r w:rsidR="00223EFC">
        <w:t xml:space="preserve">калибровочной </w:t>
      </w:r>
      <w:r>
        <w:t>программы</w:t>
      </w:r>
      <w:r w:rsidR="0071631C">
        <w:t xml:space="preserve"> с применением доски </w:t>
      </w:r>
      <w:r w:rsidR="0071631C">
        <w:rPr>
          <w:lang w:val="en-US"/>
        </w:rPr>
        <w:t>ArUco</w:t>
      </w:r>
      <w:r>
        <w:t xml:space="preserve">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20832F1E" w14:textId="663034F7" w:rsidR="00C26EAF" w:rsidRDefault="00C26EAF" w:rsidP="00C26EAF">
      <w:pPr>
        <w:pStyle w:val="MTDisplayEquation"/>
      </w:pPr>
      <w:r>
        <w:tab/>
      </w:r>
      <w:r w:rsidR="00581DF7" w:rsidRPr="008978C2">
        <w:rPr>
          <w:position w:val="-56"/>
        </w:rPr>
        <w:object w:dxaOrig="4140" w:dyaOrig="2140" w14:anchorId="4F9C190F">
          <v:shape id="_x0000_i1052" type="#_x0000_t75" style="width:207.45pt;height:108pt" o:ole="">
            <v:imagedata r:id="rId124" o:title=""/>
          </v:shape>
          <o:OLEObject Type="Embed" ProgID="Equation.DSMT4" ShapeID="_x0000_i1052" DrawAspect="Content" ObjectID="_1740164740" r:id="rId125"/>
        </w:object>
      </w:r>
      <w:r>
        <w:tab/>
      </w:r>
      <w:r w:rsidR="000C2259">
        <w:fldChar w:fldCharType="begin"/>
      </w:r>
      <w:r w:rsidR="000C2259">
        <w:instrText xml:space="preserve"> MACROBUTTON MTPlaceRef \* MERGEFORMAT </w:instrText>
      </w:r>
      <w:r w:rsidR="000C2259">
        <w:fldChar w:fldCharType="begin"/>
      </w:r>
      <w:r w:rsidR="000C2259">
        <w:instrText xml:space="preserve"> SEQ MTEqn \h \* MERGEFORMAT </w:instrText>
      </w:r>
      <w:r w:rsidR="000C2259">
        <w:fldChar w:fldCharType="end"/>
      </w:r>
      <w:r w:rsidR="000C2259">
        <w:instrText>(</w:instrText>
      </w:r>
      <w:fldSimple w:instr=" SEQ MTEqn \c \* Arabic \* MERGEFORMAT ">
        <w:r w:rsidR="003E6645">
          <w:rPr>
            <w:noProof/>
          </w:rPr>
          <w:instrText>9</w:instrText>
        </w:r>
      </w:fldSimple>
      <w:r w:rsidR="000C2259">
        <w:instrText>)</w:instrText>
      </w:r>
      <w:r w:rsidR="000C2259">
        <w:fldChar w:fldCharType="end"/>
      </w:r>
    </w:p>
    <w:p w14:paraId="4E202373" w14:textId="2FAE9B58" w:rsidR="00FD7035" w:rsidRPr="00FD7035" w:rsidRDefault="00FD7035" w:rsidP="00FD7035">
      <w:r>
        <w:t xml:space="preserve">Параметры камеры, полученные в результате </w:t>
      </w:r>
      <w:r w:rsidR="00DC2064">
        <w:t>калибровки</w:t>
      </w:r>
      <w:r w:rsidR="00176C3E" w:rsidRPr="00176C3E">
        <w:t xml:space="preserve"> </w:t>
      </w:r>
      <w:r w:rsidR="00176C3E">
        <w:t>с применением шахматной доски</w:t>
      </w:r>
      <w:r w:rsidR="00DC2064">
        <w:t xml:space="preserve"> в приложении </w:t>
      </w:r>
      <w:r w:rsidR="00DC2064">
        <w:rPr>
          <w:lang w:val="en-US"/>
        </w:rPr>
        <w:t>Camera</w:t>
      </w:r>
      <w:r w:rsidR="00DC2064" w:rsidRPr="00DC2064">
        <w:t xml:space="preserve"> </w:t>
      </w:r>
      <w:r w:rsidR="00DC2064">
        <w:rPr>
          <w:lang w:val="en-US"/>
        </w:rPr>
        <w:t>Calibrator</w:t>
      </w:r>
      <w:r w:rsidR="00DC2064" w:rsidRPr="00DC2064">
        <w:t xml:space="preserve"> </w:t>
      </w:r>
      <w:r w:rsidR="00DC2064">
        <w:t xml:space="preserve">среды </w:t>
      </w:r>
      <w:r w:rsidR="00DC2064">
        <w:rPr>
          <w:lang w:val="en-US"/>
        </w:rPr>
        <w:t>MATLAB</w:t>
      </w:r>
      <w:r w:rsidR="0089021A" w:rsidRPr="0089021A">
        <w:t xml:space="preserve"> </w:t>
      </w:r>
      <w:r w:rsidR="0089021A">
        <w:t>также представлены ниже</w:t>
      </w:r>
      <w:r>
        <w:t>:</w:t>
      </w:r>
    </w:p>
    <w:p w14:paraId="6F3168C7" w14:textId="13990B3B" w:rsidR="00C26EAF" w:rsidRDefault="008978C2" w:rsidP="008978C2">
      <w:pPr>
        <w:pStyle w:val="MTDisplayEquation"/>
      </w:pPr>
      <w:r>
        <w:tab/>
      </w:r>
      <w:r w:rsidR="00F31E59" w:rsidRPr="008978C2">
        <w:rPr>
          <w:position w:val="-56"/>
        </w:rPr>
        <w:object w:dxaOrig="4080" w:dyaOrig="2140" w14:anchorId="3B361D7E">
          <v:shape id="_x0000_i1105" type="#_x0000_t75" style="width:203.15pt;height:108pt" o:ole="">
            <v:imagedata r:id="rId126" o:title=""/>
          </v:shape>
          <o:OLEObject Type="Embed" ProgID="Equation.DSMT4" ShapeID="_x0000_i1105" DrawAspect="Content" ObjectID="_1740164741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E664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0C04763" w14:textId="603228E9" w:rsidR="005E571A" w:rsidRPr="00FD7035" w:rsidRDefault="005E571A" w:rsidP="005E571A">
      <w:r>
        <w:t>Параметры камеры, полученные в результате выполнения калибровочн</w:t>
      </w:r>
      <w:bookmarkStart w:id="6" w:name="_GoBack"/>
      <w:bookmarkEnd w:id="6"/>
      <w:r>
        <w:t xml:space="preserve">ой программы с применением шахматной доски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0B9BFF9B" w14:textId="022B73CB" w:rsidR="005E571A" w:rsidRDefault="005E571A" w:rsidP="005E571A">
      <w:pPr>
        <w:pStyle w:val="MTDisplayEquation"/>
      </w:pPr>
      <w:r>
        <w:tab/>
      </w:r>
      <w:r w:rsidR="0096687E" w:rsidRPr="008978C2">
        <w:rPr>
          <w:position w:val="-56"/>
        </w:rPr>
        <w:object w:dxaOrig="4160" w:dyaOrig="2140" w14:anchorId="552596FD">
          <v:shape id="_x0000_i1054" type="#_x0000_t75" style="width:206.55pt;height:108pt" o:ole="">
            <v:imagedata r:id="rId128" o:title=""/>
          </v:shape>
          <o:OLEObject Type="Embed" ProgID="Equation.DSMT4" ShapeID="_x0000_i1054" DrawAspect="Content" ObjectID="_1740164742" r:id="rId129"/>
        </w:object>
      </w:r>
      <w:r>
        <w:tab/>
        <w:t>(11)</w:t>
      </w:r>
    </w:p>
    <w:p w14:paraId="583B6721" w14:textId="77777777" w:rsidR="005E571A" w:rsidRPr="005E571A" w:rsidRDefault="005E571A" w:rsidP="005E571A"/>
    <w:p w14:paraId="72344D91" w14:textId="0C543FDC" w:rsidR="00254B1B" w:rsidRDefault="00DC2064" w:rsidP="00C26EAF">
      <w:r>
        <w:t>Как видно, матрицы внутренних параметров,</w:t>
      </w:r>
      <w:r w:rsidR="00C03A14">
        <w:t xml:space="preserve"> коэффициенты радиальной и тангенциальной дисторсии,</w:t>
      </w:r>
      <w:r>
        <w:t xml:space="preserve"> полученные </w:t>
      </w:r>
      <w:r w:rsidR="0089021A">
        <w:t xml:space="preserve">в разных средах, достаточно </w:t>
      </w:r>
      <w:r w:rsidR="00C03A14">
        <w:t>разнятся</w:t>
      </w:r>
      <w:r w:rsidR="0089021A">
        <w:t>.</w:t>
      </w:r>
    </w:p>
    <w:p w14:paraId="54AA69BC" w14:textId="77777777" w:rsidR="00254B1B" w:rsidRDefault="00254B1B">
      <w:r>
        <w:br w:type="page"/>
      </w:r>
    </w:p>
    <w:p w14:paraId="5FEA6470" w14:textId="789199BC" w:rsidR="008978C2" w:rsidRDefault="00254B1B" w:rsidP="00254B1B">
      <w:pPr>
        <w:pStyle w:val="10"/>
      </w:pPr>
      <w:r>
        <w:lastRenderedPageBreak/>
        <w:t>Задание 3. Проецирование трёхмерного куба на плоскость изображения</w:t>
      </w:r>
    </w:p>
    <w:p w14:paraId="1D27C11B" w14:textId="60198B2E" w:rsidR="00715E8A" w:rsidRDefault="007649FE" w:rsidP="00715E8A">
      <w:r>
        <w:t xml:space="preserve">Результат работы </w:t>
      </w:r>
      <w:r w:rsidR="0031401A">
        <w:t>алгоритма</w:t>
      </w:r>
      <w:r w:rsidR="00715E8A">
        <w:t xml:space="preserve"> с использованием коэффициентов </w:t>
      </w:r>
      <w:r w:rsidR="00715E8A">
        <w:fldChar w:fldCharType="begin"/>
      </w:r>
      <w:r w:rsidR="00715E8A">
        <w:instrText xml:space="preserve"> MACROBUTTON MTPlaceRef \* MERGEFORMAT </w:instrText>
      </w:r>
      <w:r w:rsidR="00715E8A">
        <w:fldChar w:fldCharType="begin"/>
      </w:r>
      <w:r w:rsidR="00715E8A">
        <w:instrText xml:space="preserve"> SEQ MTEqn \h \* MERGEFORMAT </w:instrText>
      </w:r>
      <w:r w:rsidR="00715E8A">
        <w:fldChar w:fldCharType="end"/>
      </w:r>
      <w:r w:rsidR="00715E8A"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11</w:instrText>
      </w:r>
      <w:r w:rsidR="00E0100F">
        <w:rPr>
          <w:noProof/>
        </w:rPr>
        <w:fldChar w:fldCharType="end"/>
      </w:r>
      <w:r w:rsidR="00715E8A">
        <w:instrText>)</w:instrText>
      </w:r>
      <w:r w:rsidR="00715E8A">
        <w:fldChar w:fldCharType="end"/>
      </w:r>
      <w:r w:rsidR="0031401A">
        <w:t xml:space="preserve"> представлен на рисунке</w:t>
      </w:r>
      <w:r w:rsidR="002F2F77">
        <w:t xml:space="preserve"> </w:t>
      </w:r>
      <w:r w:rsidR="00250C3B">
        <w:t>5</w:t>
      </w:r>
      <w:r w:rsidR="0031401A">
        <w:t>.</w:t>
      </w:r>
    </w:p>
    <w:p w14:paraId="6C971E25" w14:textId="07A2E674" w:rsidR="00E2535B" w:rsidRDefault="0075657F" w:rsidP="0077594C">
      <w:pPr>
        <w:ind w:left="720" w:firstLine="0"/>
        <w:jc w:val="center"/>
      </w:pPr>
      <w:r w:rsidRPr="0075657F">
        <w:rPr>
          <w:noProof/>
          <w:lang w:eastAsia="ru-RU"/>
        </w:rPr>
        <w:drawing>
          <wp:inline distT="0" distB="0" distL="0" distR="0" wp14:anchorId="0F6F935C" wp14:editId="1C74E7F9">
            <wp:extent cx="3886200" cy="153218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t="21247" r="4312" b="11464"/>
                    <a:stretch/>
                  </pic:blipFill>
                  <pic:spPr bwMode="auto">
                    <a:xfrm>
                      <a:off x="0" y="0"/>
                      <a:ext cx="3933394" cy="15507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8BB10" w14:textId="619D4151" w:rsidR="00520B4C" w:rsidRDefault="002F2F77" w:rsidP="00615F04">
      <w:pPr>
        <w:pStyle w:val="a4"/>
      </w:pPr>
      <w:bookmarkStart w:id="7" w:name="_Ref67983950"/>
      <w:r>
        <w:t xml:space="preserve">Рисунок </w:t>
      </w:r>
      <w:bookmarkEnd w:id="7"/>
      <w:r w:rsidR="00250C3B">
        <w:t>5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 xml:space="preserve">с использованием коэффициентов </w:t>
      </w:r>
      <w:r w:rsidR="00615F04">
        <w:fldChar w:fldCharType="begin"/>
      </w:r>
      <w:r w:rsidR="00615F04">
        <w:instrText xml:space="preserve"> MACROBUTTON MTPlaceRef \* MERGEFORMAT </w:instrText>
      </w:r>
      <w:r w:rsidR="00615F04">
        <w:fldChar w:fldCharType="begin"/>
      </w:r>
      <w:r w:rsidR="00615F04">
        <w:instrText xml:space="preserve"> SEQ MTEqn \h \* MERGEFORMAT </w:instrText>
      </w:r>
      <w:r w:rsidR="00615F04">
        <w:fldChar w:fldCharType="end"/>
      </w:r>
      <w:r w:rsidR="00615F04">
        <w:instrText>(</w:instrText>
      </w:r>
      <w:r w:rsidR="00E0100F">
        <w:fldChar w:fldCharType="begin"/>
      </w:r>
      <w:r w:rsidR="00E0100F">
        <w:instrText xml:space="preserve"> SEQ MTEqn \c \* Arabic \* MERGEFORMAT </w:instrText>
      </w:r>
      <w:r w:rsidR="00E0100F">
        <w:fldChar w:fldCharType="separate"/>
      </w:r>
      <w:r w:rsidR="003E6645">
        <w:rPr>
          <w:noProof/>
        </w:rPr>
        <w:instrText>12</w:instrText>
      </w:r>
      <w:r w:rsidR="00E0100F">
        <w:rPr>
          <w:noProof/>
        </w:rPr>
        <w:fldChar w:fldCharType="end"/>
      </w:r>
      <w:r w:rsidR="00615F04">
        <w:instrText>)</w:instrText>
      </w:r>
      <w:r w:rsidR="00615F04">
        <w:fldChar w:fldCharType="end"/>
      </w:r>
    </w:p>
    <w:p w14:paraId="1D4193D1" w14:textId="32815A50" w:rsidR="00715E8A" w:rsidRDefault="00C34AFD" w:rsidP="00715E8A">
      <w:r w:rsidRPr="00C34AFD">
        <w:drawing>
          <wp:anchor distT="0" distB="0" distL="0" distR="0" simplePos="0" relativeHeight="251659264" behindDoc="0" locked="0" layoutInCell="1" allowOverlap="1" wp14:anchorId="6E0E0D7E" wp14:editId="107AA07D">
            <wp:simplePos x="0" y="0"/>
            <wp:positionH relativeFrom="column">
              <wp:posOffset>1219085</wp:posOffset>
            </wp:positionH>
            <wp:positionV relativeFrom="paragraph">
              <wp:posOffset>725170</wp:posOffset>
            </wp:positionV>
            <wp:extent cx="3937635" cy="2133600"/>
            <wp:effectExtent l="0" t="0" r="5715" b="0"/>
            <wp:wrapTopAndBottom/>
            <wp:docPr id="4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63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5E8A">
        <w:t>Результат работы алгоритма с использованием коэффициентов (10) представлен на рисунке 6.</w:t>
      </w:r>
    </w:p>
    <w:p w14:paraId="77D08580" w14:textId="37AE3DB0" w:rsidR="00715E8A" w:rsidRDefault="00715E8A" w:rsidP="00C34AFD">
      <w:pPr>
        <w:ind w:left="720" w:firstLine="0"/>
      </w:pPr>
    </w:p>
    <w:p w14:paraId="159E71C5" w14:textId="2AFEE6F3" w:rsidR="00715E8A" w:rsidRDefault="00715E8A" w:rsidP="00615F04">
      <w:pPr>
        <w:pStyle w:val="a4"/>
      </w:pPr>
      <w:r>
        <w:t>Рисунок 6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>с использованием коэффициентов (10)</w:t>
      </w:r>
    </w:p>
    <w:p w14:paraId="32B01EE7" w14:textId="1A2F1F1E" w:rsidR="00715E8A" w:rsidRDefault="00715E8A" w:rsidP="00715E8A">
      <w:r>
        <w:t>Результат работы алгоритма с использованием коэффициентов (11) представлен на рисунке 7.</w:t>
      </w:r>
    </w:p>
    <w:p w14:paraId="299E4170" w14:textId="25E0BA41" w:rsidR="00715E8A" w:rsidRDefault="0075657F" w:rsidP="00715E8A">
      <w:pPr>
        <w:ind w:left="720" w:firstLine="0"/>
        <w:jc w:val="center"/>
      </w:pPr>
      <w:r w:rsidRPr="0075657F">
        <w:rPr>
          <w:noProof/>
          <w:lang w:eastAsia="ru-RU"/>
        </w:rPr>
        <w:drawing>
          <wp:inline distT="0" distB="0" distL="0" distR="0" wp14:anchorId="39560962" wp14:editId="471866EB">
            <wp:extent cx="4387909" cy="17387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/>
                    <a:srcRect t="24244" r="14629" b="15035"/>
                    <a:stretch/>
                  </pic:blipFill>
                  <pic:spPr bwMode="auto">
                    <a:xfrm>
                      <a:off x="0" y="0"/>
                      <a:ext cx="4471708" cy="1771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C3601" w14:textId="6B2A723D" w:rsidR="00715E8A" w:rsidRDefault="00715E8A" w:rsidP="0075657F">
      <w:pPr>
        <w:pStyle w:val="a4"/>
      </w:pPr>
      <w:r w:rsidRPr="00615F04">
        <w:t>Рисунок 7 — Результат работы алгоритма</w:t>
      </w:r>
      <w:r w:rsidR="00615F04" w:rsidRPr="00615F04">
        <w:t xml:space="preserve"> с использованием коэффициентов (11)</w:t>
      </w:r>
    </w:p>
    <w:p w14:paraId="566D872B" w14:textId="12130C5F" w:rsidR="003C12F3" w:rsidRPr="003C12F3" w:rsidRDefault="003C12F3" w:rsidP="003C12F3">
      <w:r>
        <w:lastRenderedPageBreak/>
        <w:t xml:space="preserve">Вывод. Наиболее точные параметры камеры получены при помощи калибровки с использованием </w:t>
      </w:r>
      <w:r>
        <w:rPr>
          <w:lang w:val="en-US"/>
        </w:rPr>
        <w:t>ArUco</w:t>
      </w:r>
      <w:r w:rsidRPr="003C12F3">
        <w:t xml:space="preserve"> </w:t>
      </w:r>
      <w:r>
        <w:t xml:space="preserve">маркеров и библиотеки </w:t>
      </w:r>
      <w:proofErr w:type="spellStart"/>
      <w:r>
        <w:rPr>
          <w:lang w:val="en-US"/>
        </w:rPr>
        <w:t>OpenCV</w:t>
      </w:r>
      <w:proofErr w:type="spellEnd"/>
      <w:r>
        <w:t xml:space="preserve"> (9). </w:t>
      </w:r>
      <w:r w:rsidR="00F82447">
        <w:t>Для наиболее точного определения параметров камеры следует выполнять калибровку с числом кадров 20 и выше.</w:t>
      </w:r>
    </w:p>
    <w:sectPr w:rsidR="003C12F3" w:rsidRPr="003C12F3" w:rsidSect="00FF5802">
      <w:footerReference w:type="default" r:id="rId1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6BD648" w14:textId="77777777" w:rsidR="00E0100F" w:rsidRDefault="00E0100F" w:rsidP="00FF5802">
      <w:pPr>
        <w:spacing w:line="240" w:lineRule="auto"/>
      </w:pPr>
      <w:r>
        <w:separator/>
      </w:r>
    </w:p>
  </w:endnote>
  <w:endnote w:type="continuationSeparator" w:id="0">
    <w:p w14:paraId="4B4D5B39" w14:textId="77777777" w:rsidR="00E0100F" w:rsidRDefault="00E0100F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EndPr/>
    <w:sdtContent>
      <w:p w14:paraId="3C6D4170" w14:textId="5DA80452" w:rsidR="00F34822" w:rsidRPr="00091168" w:rsidRDefault="00F34822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="003E6645">
          <w:rPr>
            <w:noProof/>
            <w:szCs w:val="28"/>
          </w:rPr>
          <w:t>9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455A97" w14:textId="77777777" w:rsidR="00E0100F" w:rsidRDefault="00E0100F" w:rsidP="00FF5802">
      <w:pPr>
        <w:spacing w:line="240" w:lineRule="auto"/>
      </w:pPr>
      <w:r>
        <w:separator/>
      </w:r>
    </w:p>
  </w:footnote>
  <w:footnote w:type="continuationSeparator" w:id="0">
    <w:p w14:paraId="3FCA5D50" w14:textId="77777777" w:rsidR="00E0100F" w:rsidRDefault="00E0100F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2E167C"/>
    <w:multiLevelType w:val="hybridMultilevel"/>
    <w:tmpl w:val="AE42CC00"/>
    <w:lvl w:ilvl="0" w:tplc="BDE80908">
      <w:start w:val="1"/>
      <w:numFmt w:val="decimal"/>
      <w:pStyle w:val="1"/>
      <w:lvlText w:val="%1.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F6CD5"/>
    <w:multiLevelType w:val="hybridMultilevel"/>
    <w:tmpl w:val="F38E58CA"/>
    <w:lvl w:ilvl="0" w:tplc="00A037D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8375D90"/>
    <w:multiLevelType w:val="hybridMultilevel"/>
    <w:tmpl w:val="AF7A6CA6"/>
    <w:lvl w:ilvl="0" w:tplc="02F84BF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73B6FC9"/>
    <w:multiLevelType w:val="hybridMultilevel"/>
    <w:tmpl w:val="931C0E70"/>
    <w:lvl w:ilvl="0" w:tplc="00A037D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B5C"/>
    <w:rsid w:val="00002B50"/>
    <w:rsid w:val="00004766"/>
    <w:rsid w:val="00004B8E"/>
    <w:rsid w:val="000063D2"/>
    <w:rsid w:val="000117AF"/>
    <w:rsid w:val="00011E44"/>
    <w:rsid w:val="00014F71"/>
    <w:rsid w:val="000217AF"/>
    <w:rsid w:val="00021E3C"/>
    <w:rsid w:val="0002625C"/>
    <w:rsid w:val="00026D40"/>
    <w:rsid w:val="000334EA"/>
    <w:rsid w:val="00040678"/>
    <w:rsid w:val="00040948"/>
    <w:rsid w:val="00043921"/>
    <w:rsid w:val="000439BE"/>
    <w:rsid w:val="00044DC3"/>
    <w:rsid w:val="00044EE6"/>
    <w:rsid w:val="0004516B"/>
    <w:rsid w:val="000467A0"/>
    <w:rsid w:val="000472FA"/>
    <w:rsid w:val="00050A79"/>
    <w:rsid w:val="0005189B"/>
    <w:rsid w:val="00051CBD"/>
    <w:rsid w:val="0005377F"/>
    <w:rsid w:val="0005541C"/>
    <w:rsid w:val="00056032"/>
    <w:rsid w:val="00056455"/>
    <w:rsid w:val="00056CC4"/>
    <w:rsid w:val="00057180"/>
    <w:rsid w:val="00060B8B"/>
    <w:rsid w:val="000634D7"/>
    <w:rsid w:val="0006366B"/>
    <w:rsid w:val="00064377"/>
    <w:rsid w:val="000654AB"/>
    <w:rsid w:val="0006794F"/>
    <w:rsid w:val="000679C6"/>
    <w:rsid w:val="000700CE"/>
    <w:rsid w:val="000706FB"/>
    <w:rsid w:val="00071E7F"/>
    <w:rsid w:val="00072C3F"/>
    <w:rsid w:val="00075B17"/>
    <w:rsid w:val="00075BA9"/>
    <w:rsid w:val="00076AA0"/>
    <w:rsid w:val="0007786E"/>
    <w:rsid w:val="00082424"/>
    <w:rsid w:val="0008281B"/>
    <w:rsid w:val="00083C68"/>
    <w:rsid w:val="0008624F"/>
    <w:rsid w:val="00086846"/>
    <w:rsid w:val="000900D3"/>
    <w:rsid w:val="00090413"/>
    <w:rsid w:val="00091168"/>
    <w:rsid w:val="000911DA"/>
    <w:rsid w:val="000913A2"/>
    <w:rsid w:val="000956F5"/>
    <w:rsid w:val="000A1923"/>
    <w:rsid w:val="000A2442"/>
    <w:rsid w:val="000A6BF5"/>
    <w:rsid w:val="000A755C"/>
    <w:rsid w:val="000A7DFD"/>
    <w:rsid w:val="000B1138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084D"/>
    <w:rsid w:val="000C13D0"/>
    <w:rsid w:val="000C2259"/>
    <w:rsid w:val="000C2BE2"/>
    <w:rsid w:val="000C3438"/>
    <w:rsid w:val="000C4F69"/>
    <w:rsid w:val="000C716C"/>
    <w:rsid w:val="000D0E42"/>
    <w:rsid w:val="000E08A9"/>
    <w:rsid w:val="000E11C5"/>
    <w:rsid w:val="000E14E6"/>
    <w:rsid w:val="000E2909"/>
    <w:rsid w:val="000E4709"/>
    <w:rsid w:val="000E589B"/>
    <w:rsid w:val="000E7749"/>
    <w:rsid w:val="000F237C"/>
    <w:rsid w:val="000F3E6F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13859"/>
    <w:rsid w:val="0011590F"/>
    <w:rsid w:val="00121AF5"/>
    <w:rsid w:val="00122246"/>
    <w:rsid w:val="00126610"/>
    <w:rsid w:val="001303DD"/>
    <w:rsid w:val="00135253"/>
    <w:rsid w:val="001429E5"/>
    <w:rsid w:val="00144467"/>
    <w:rsid w:val="00145B47"/>
    <w:rsid w:val="00152B7D"/>
    <w:rsid w:val="001534FE"/>
    <w:rsid w:val="00156703"/>
    <w:rsid w:val="00160099"/>
    <w:rsid w:val="001627DC"/>
    <w:rsid w:val="00166741"/>
    <w:rsid w:val="0017268B"/>
    <w:rsid w:val="001749E2"/>
    <w:rsid w:val="00176241"/>
    <w:rsid w:val="00176C3E"/>
    <w:rsid w:val="001772D6"/>
    <w:rsid w:val="001800F5"/>
    <w:rsid w:val="00180FEF"/>
    <w:rsid w:val="001813CB"/>
    <w:rsid w:val="00182F7C"/>
    <w:rsid w:val="00190F63"/>
    <w:rsid w:val="00195C46"/>
    <w:rsid w:val="001977D7"/>
    <w:rsid w:val="00197E56"/>
    <w:rsid w:val="001A116D"/>
    <w:rsid w:val="001A2CD4"/>
    <w:rsid w:val="001A4B8F"/>
    <w:rsid w:val="001A4C20"/>
    <w:rsid w:val="001A5A26"/>
    <w:rsid w:val="001B770C"/>
    <w:rsid w:val="001C0B21"/>
    <w:rsid w:val="001C11FA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17BF"/>
    <w:rsid w:val="001E421F"/>
    <w:rsid w:val="001E4AB8"/>
    <w:rsid w:val="001E5AE4"/>
    <w:rsid w:val="001E60CB"/>
    <w:rsid w:val="001E69F2"/>
    <w:rsid w:val="001F3B22"/>
    <w:rsid w:val="001F59EA"/>
    <w:rsid w:val="001F6CFB"/>
    <w:rsid w:val="00200BA3"/>
    <w:rsid w:val="002024B9"/>
    <w:rsid w:val="00203FBA"/>
    <w:rsid w:val="002043EF"/>
    <w:rsid w:val="00205074"/>
    <w:rsid w:val="00207C5F"/>
    <w:rsid w:val="0021295C"/>
    <w:rsid w:val="00212978"/>
    <w:rsid w:val="00215063"/>
    <w:rsid w:val="00215221"/>
    <w:rsid w:val="00215AA3"/>
    <w:rsid w:val="00215B80"/>
    <w:rsid w:val="002161C8"/>
    <w:rsid w:val="00223EFC"/>
    <w:rsid w:val="00230829"/>
    <w:rsid w:val="002339FC"/>
    <w:rsid w:val="00237AA9"/>
    <w:rsid w:val="002401F7"/>
    <w:rsid w:val="00243C6E"/>
    <w:rsid w:val="00250219"/>
    <w:rsid w:val="0025093C"/>
    <w:rsid w:val="00250C3B"/>
    <w:rsid w:val="002525F6"/>
    <w:rsid w:val="00254B1B"/>
    <w:rsid w:val="00256955"/>
    <w:rsid w:val="00256E05"/>
    <w:rsid w:val="002641DD"/>
    <w:rsid w:val="002676CD"/>
    <w:rsid w:val="00270BC4"/>
    <w:rsid w:val="00271D9D"/>
    <w:rsid w:val="002726A6"/>
    <w:rsid w:val="00272F26"/>
    <w:rsid w:val="00274091"/>
    <w:rsid w:val="0027588D"/>
    <w:rsid w:val="00275A2D"/>
    <w:rsid w:val="00275E0A"/>
    <w:rsid w:val="00277E63"/>
    <w:rsid w:val="00277E71"/>
    <w:rsid w:val="00280AE6"/>
    <w:rsid w:val="002811A3"/>
    <w:rsid w:val="00281CEC"/>
    <w:rsid w:val="00281F82"/>
    <w:rsid w:val="0028281E"/>
    <w:rsid w:val="00283400"/>
    <w:rsid w:val="0028459F"/>
    <w:rsid w:val="00286CDB"/>
    <w:rsid w:val="002876AB"/>
    <w:rsid w:val="00287799"/>
    <w:rsid w:val="002910C4"/>
    <w:rsid w:val="0029190D"/>
    <w:rsid w:val="00292F27"/>
    <w:rsid w:val="0029339E"/>
    <w:rsid w:val="00293477"/>
    <w:rsid w:val="002964EC"/>
    <w:rsid w:val="00297341"/>
    <w:rsid w:val="00297A83"/>
    <w:rsid w:val="002A247B"/>
    <w:rsid w:val="002A37AE"/>
    <w:rsid w:val="002A46B1"/>
    <w:rsid w:val="002A7B71"/>
    <w:rsid w:val="002B23B0"/>
    <w:rsid w:val="002B5200"/>
    <w:rsid w:val="002B7D08"/>
    <w:rsid w:val="002C271A"/>
    <w:rsid w:val="002C4CE4"/>
    <w:rsid w:val="002D106C"/>
    <w:rsid w:val="002D1A97"/>
    <w:rsid w:val="002D22F2"/>
    <w:rsid w:val="002D31F8"/>
    <w:rsid w:val="002D4039"/>
    <w:rsid w:val="002E02AA"/>
    <w:rsid w:val="002E09C9"/>
    <w:rsid w:val="002E16C5"/>
    <w:rsid w:val="002E5A30"/>
    <w:rsid w:val="002E7023"/>
    <w:rsid w:val="002E7422"/>
    <w:rsid w:val="002E7B4E"/>
    <w:rsid w:val="002F2428"/>
    <w:rsid w:val="002F2F77"/>
    <w:rsid w:val="002F307A"/>
    <w:rsid w:val="002F4F5A"/>
    <w:rsid w:val="002F522B"/>
    <w:rsid w:val="002F6F2F"/>
    <w:rsid w:val="00301824"/>
    <w:rsid w:val="00301999"/>
    <w:rsid w:val="00301D64"/>
    <w:rsid w:val="00303077"/>
    <w:rsid w:val="00303557"/>
    <w:rsid w:val="00304DC4"/>
    <w:rsid w:val="003059E9"/>
    <w:rsid w:val="00310263"/>
    <w:rsid w:val="00311198"/>
    <w:rsid w:val="0031401A"/>
    <w:rsid w:val="00314605"/>
    <w:rsid w:val="00314CDB"/>
    <w:rsid w:val="00320866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578F7"/>
    <w:rsid w:val="00363305"/>
    <w:rsid w:val="00365922"/>
    <w:rsid w:val="003678FC"/>
    <w:rsid w:val="0037047B"/>
    <w:rsid w:val="00371EFF"/>
    <w:rsid w:val="00373EFE"/>
    <w:rsid w:val="00373F39"/>
    <w:rsid w:val="00375215"/>
    <w:rsid w:val="00375AD6"/>
    <w:rsid w:val="00381024"/>
    <w:rsid w:val="00382C70"/>
    <w:rsid w:val="0038311E"/>
    <w:rsid w:val="00384B29"/>
    <w:rsid w:val="003924F8"/>
    <w:rsid w:val="003941CC"/>
    <w:rsid w:val="00394F5F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B5162"/>
    <w:rsid w:val="003C12F3"/>
    <w:rsid w:val="003C1F26"/>
    <w:rsid w:val="003C53F3"/>
    <w:rsid w:val="003C6BEC"/>
    <w:rsid w:val="003D00D1"/>
    <w:rsid w:val="003D21D6"/>
    <w:rsid w:val="003D4A60"/>
    <w:rsid w:val="003D78C9"/>
    <w:rsid w:val="003E6645"/>
    <w:rsid w:val="003E6AC3"/>
    <w:rsid w:val="003E7E1E"/>
    <w:rsid w:val="003F00BD"/>
    <w:rsid w:val="003F164B"/>
    <w:rsid w:val="003F2467"/>
    <w:rsid w:val="003F2614"/>
    <w:rsid w:val="003F416E"/>
    <w:rsid w:val="003F4516"/>
    <w:rsid w:val="003F49B5"/>
    <w:rsid w:val="003F7C2C"/>
    <w:rsid w:val="00400367"/>
    <w:rsid w:val="004010AC"/>
    <w:rsid w:val="00401881"/>
    <w:rsid w:val="004023C4"/>
    <w:rsid w:val="0040588D"/>
    <w:rsid w:val="0040715A"/>
    <w:rsid w:val="00412608"/>
    <w:rsid w:val="0041261B"/>
    <w:rsid w:val="004126BC"/>
    <w:rsid w:val="00413DB0"/>
    <w:rsid w:val="00414C50"/>
    <w:rsid w:val="0041507D"/>
    <w:rsid w:val="0041732F"/>
    <w:rsid w:val="004175D2"/>
    <w:rsid w:val="00420E2E"/>
    <w:rsid w:val="00422A23"/>
    <w:rsid w:val="00424A5C"/>
    <w:rsid w:val="00424AAF"/>
    <w:rsid w:val="00425DDD"/>
    <w:rsid w:val="004365C3"/>
    <w:rsid w:val="00440B4F"/>
    <w:rsid w:val="00442FA0"/>
    <w:rsid w:val="00442FAF"/>
    <w:rsid w:val="004433E4"/>
    <w:rsid w:val="0044381B"/>
    <w:rsid w:val="00444CD9"/>
    <w:rsid w:val="00445F76"/>
    <w:rsid w:val="00445FD7"/>
    <w:rsid w:val="00451475"/>
    <w:rsid w:val="0045788C"/>
    <w:rsid w:val="00457FBA"/>
    <w:rsid w:val="00463962"/>
    <w:rsid w:val="004650F6"/>
    <w:rsid w:val="004651D9"/>
    <w:rsid w:val="00465973"/>
    <w:rsid w:val="00466E60"/>
    <w:rsid w:val="00471AE3"/>
    <w:rsid w:val="00474189"/>
    <w:rsid w:val="004759BC"/>
    <w:rsid w:val="004778BD"/>
    <w:rsid w:val="004809AD"/>
    <w:rsid w:val="004816A6"/>
    <w:rsid w:val="00482F09"/>
    <w:rsid w:val="0048351E"/>
    <w:rsid w:val="00485569"/>
    <w:rsid w:val="00485D12"/>
    <w:rsid w:val="0048682E"/>
    <w:rsid w:val="00487B94"/>
    <w:rsid w:val="004919F8"/>
    <w:rsid w:val="004924C9"/>
    <w:rsid w:val="00493083"/>
    <w:rsid w:val="00494D39"/>
    <w:rsid w:val="00495FDE"/>
    <w:rsid w:val="00496E9B"/>
    <w:rsid w:val="00497BA3"/>
    <w:rsid w:val="004A0044"/>
    <w:rsid w:val="004A264D"/>
    <w:rsid w:val="004A3A9A"/>
    <w:rsid w:val="004A5B33"/>
    <w:rsid w:val="004A708E"/>
    <w:rsid w:val="004A762F"/>
    <w:rsid w:val="004B0C0C"/>
    <w:rsid w:val="004B11F7"/>
    <w:rsid w:val="004B33C3"/>
    <w:rsid w:val="004B3732"/>
    <w:rsid w:val="004B648E"/>
    <w:rsid w:val="004B65DA"/>
    <w:rsid w:val="004C0DA8"/>
    <w:rsid w:val="004C3338"/>
    <w:rsid w:val="004D1F76"/>
    <w:rsid w:val="004D20FE"/>
    <w:rsid w:val="004D2365"/>
    <w:rsid w:val="004D445F"/>
    <w:rsid w:val="004D7749"/>
    <w:rsid w:val="004D7BBB"/>
    <w:rsid w:val="004E1248"/>
    <w:rsid w:val="004E30FC"/>
    <w:rsid w:val="004E5E57"/>
    <w:rsid w:val="004E72B8"/>
    <w:rsid w:val="004E7665"/>
    <w:rsid w:val="004F18D3"/>
    <w:rsid w:val="004F2E5F"/>
    <w:rsid w:val="004F6429"/>
    <w:rsid w:val="004F6EEE"/>
    <w:rsid w:val="004F7A8A"/>
    <w:rsid w:val="004F7CD6"/>
    <w:rsid w:val="005005C1"/>
    <w:rsid w:val="005033B5"/>
    <w:rsid w:val="00504BC4"/>
    <w:rsid w:val="00510B2B"/>
    <w:rsid w:val="0051269E"/>
    <w:rsid w:val="00512716"/>
    <w:rsid w:val="00517A02"/>
    <w:rsid w:val="00520B4C"/>
    <w:rsid w:val="00520D35"/>
    <w:rsid w:val="00524B94"/>
    <w:rsid w:val="00526238"/>
    <w:rsid w:val="0053012B"/>
    <w:rsid w:val="00530441"/>
    <w:rsid w:val="005304C4"/>
    <w:rsid w:val="0053186E"/>
    <w:rsid w:val="00532AEE"/>
    <w:rsid w:val="00533805"/>
    <w:rsid w:val="00533953"/>
    <w:rsid w:val="00537E0B"/>
    <w:rsid w:val="00541540"/>
    <w:rsid w:val="00541F17"/>
    <w:rsid w:val="00542DE9"/>
    <w:rsid w:val="00543AD4"/>
    <w:rsid w:val="00545285"/>
    <w:rsid w:val="00547050"/>
    <w:rsid w:val="0055093D"/>
    <w:rsid w:val="00551774"/>
    <w:rsid w:val="00551A55"/>
    <w:rsid w:val="0055236F"/>
    <w:rsid w:val="005531FC"/>
    <w:rsid w:val="0055327C"/>
    <w:rsid w:val="005533F3"/>
    <w:rsid w:val="005543D8"/>
    <w:rsid w:val="00555614"/>
    <w:rsid w:val="00555EE6"/>
    <w:rsid w:val="005574FF"/>
    <w:rsid w:val="00563531"/>
    <w:rsid w:val="0056574E"/>
    <w:rsid w:val="005661C0"/>
    <w:rsid w:val="00571CFD"/>
    <w:rsid w:val="00572648"/>
    <w:rsid w:val="005735EC"/>
    <w:rsid w:val="00573867"/>
    <w:rsid w:val="00574EE6"/>
    <w:rsid w:val="00574EEB"/>
    <w:rsid w:val="00575A08"/>
    <w:rsid w:val="0057642E"/>
    <w:rsid w:val="00576705"/>
    <w:rsid w:val="00581DF7"/>
    <w:rsid w:val="00582353"/>
    <w:rsid w:val="00582434"/>
    <w:rsid w:val="00583376"/>
    <w:rsid w:val="005850AD"/>
    <w:rsid w:val="00590E2E"/>
    <w:rsid w:val="005914CB"/>
    <w:rsid w:val="00591B63"/>
    <w:rsid w:val="005921B4"/>
    <w:rsid w:val="0059449D"/>
    <w:rsid w:val="005959FC"/>
    <w:rsid w:val="00596C6E"/>
    <w:rsid w:val="00596E2A"/>
    <w:rsid w:val="005A0CA4"/>
    <w:rsid w:val="005A26B9"/>
    <w:rsid w:val="005A3640"/>
    <w:rsid w:val="005B1027"/>
    <w:rsid w:val="005B5E09"/>
    <w:rsid w:val="005B62F8"/>
    <w:rsid w:val="005B6734"/>
    <w:rsid w:val="005B706C"/>
    <w:rsid w:val="005B78B1"/>
    <w:rsid w:val="005C4CEC"/>
    <w:rsid w:val="005D1DD1"/>
    <w:rsid w:val="005D3E65"/>
    <w:rsid w:val="005D3F79"/>
    <w:rsid w:val="005D4A9F"/>
    <w:rsid w:val="005D4AC9"/>
    <w:rsid w:val="005D7480"/>
    <w:rsid w:val="005E1EB5"/>
    <w:rsid w:val="005E412C"/>
    <w:rsid w:val="005E52AC"/>
    <w:rsid w:val="005E571A"/>
    <w:rsid w:val="005E5A52"/>
    <w:rsid w:val="005E7A7B"/>
    <w:rsid w:val="005F0F66"/>
    <w:rsid w:val="005F216B"/>
    <w:rsid w:val="005F384D"/>
    <w:rsid w:val="005F5AB7"/>
    <w:rsid w:val="00600680"/>
    <w:rsid w:val="00600E06"/>
    <w:rsid w:val="00604A14"/>
    <w:rsid w:val="00604F99"/>
    <w:rsid w:val="0061009C"/>
    <w:rsid w:val="00612D3D"/>
    <w:rsid w:val="00613221"/>
    <w:rsid w:val="006142DB"/>
    <w:rsid w:val="006155E3"/>
    <w:rsid w:val="00615F04"/>
    <w:rsid w:val="006164D9"/>
    <w:rsid w:val="006177B0"/>
    <w:rsid w:val="0062194C"/>
    <w:rsid w:val="006224AE"/>
    <w:rsid w:val="00623EA0"/>
    <w:rsid w:val="00625981"/>
    <w:rsid w:val="006260B1"/>
    <w:rsid w:val="00626CD3"/>
    <w:rsid w:val="006272DE"/>
    <w:rsid w:val="00630836"/>
    <w:rsid w:val="00631B05"/>
    <w:rsid w:val="00634496"/>
    <w:rsid w:val="0063567E"/>
    <w:rsid w:val="00637328"/>
    <w:rsid w:val="00637AF9"/>
    <w:rsid w:val="00637F99"/>
    <w:rsid w:val="00640C9E"/>
    <w:rsid w:val="006428BC"/>
    <w:rsid w:val="00644EF4"/>
    <w:rsid w:val="006455C7"/>
    <w:rsid w:val="006469C0"/>
    <w:rsid w:val="00650866"/>
    <w:rsid w:val="00651176"/>
    <w:rsid w:val="006538B3"/>
    <w:rsid w:val="00653B86"/>
    <w:rsid w:val="00654DA6"/>
    <w:rsid w:val="00654E8D"/>
    <w:rsid w:val="00655EFB"/>
    <w:rsid w:val="006615B8"/>
    <w:rsid w:val="0066273B"/>
    <w:rsid w:val="00664F93"/>
    <w:rsid w:val="0066760D"/>
    <w:rsid w:val="006676F7"/>
    <w:rsid w:val="0067022E"/>
    <w:rsid w:val="006705A5"/>
    <w:rsid w:val="00675165"/>
    <w:rsid w:val="00676C4F"/>
    <w:rsid w:val="006805C6"/>
    <w:rsid w:val="006819FA"/>
    <w:rsid w:val="00683DF4"/>
    <w:rsid w:val="006857E6"/>
    <w:rsid w:val="0068588D"/>
    <w:rsid w:val="00686612"/>
    <w:rsid w:val="00687506"/>
    <w:rsid w:val="00687CC9"/>
    <w:rsid w:val="00693BF5"/>
    <w:rsid w:val="00693CCF"/>
    <w:rsid w:val="006A04F7"/>
    <w:rsid w:val="006A0C0D"/>
    <w:rsid w:val="006A1570"/>
    <w:rsid w:val="006A71A0"/>
    <w:rsid w:val="006A7E56"/>
    <w:rsid w:val="006A7E65"/>
    <w:rsid w:val="006B09F5"/>
    <w:rsid w:val="006B4E97"/>
    <w:rsid w:val="006B4FD4"/>
    <w:rsid w:val="006B566B"/>
    <w:rsid w:val="006B58F3"/>
    <w:rsid w:val="006C050A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43A8"/>
    <w:rsid w:val="006E77C3"/>
    <w:rsid w:val="006F061E"/>
    <w:rsid w:val="006F19C0"/>
    <w:rsid w:val="006F1CC2"/>
    <w:rsid w:val="006F4C6F"/>
    <w:rsid w:val="006F6E96"/>
    <w:rsid w:val="0070497C"/>
    <w:rsid w:val="00707043"/>
    <w:rsid w:val="007071A3"/>
    <w:rsid w:val="00710170"/>
    <w:rsid w:val="00710E53"/>
    <w:rsid w:val="00715E8A"/>
    <w:rsid w:val="0071631C"/>
    <w:rsid w:val="00717198"/>
    <w:rsid w:val="007204DB"/>
    <w:rsid w:val="00721AF8"/>
    <w:rsid w:val="0072264A"/>
    <w:rsid w:val="00722853"/>
    <w:rsid w:val="00722C99"/>
    <w:rsid w:val="007266F7"/>
    <w:rsid w:val="00726BE4"/>
    <w:rsid w:val="00727335"/>
    <w:rsid w:val="0073010E"/>
    <w:rsid w:val="00730F70"/>
    <w:rsid w:val="00732339"/>
    <w:rsid w:val="00732949"/>
    <w:rsid w:val="00732F22"/>
    <w:rsid w:val="0073381F"/>
    <w:rsid w:val="00736C03"/>
    <w:rsid w:val="007375D5"/>
    <w:rsid w:val="00741551"/>
    <w:rsid w:val="007431CC"/>
    <w:rsid w:val="00745DE0"/>
    <w:rsid w:val="0074655C"/>
    <w:rsid w:val="00746DD7"/>
    <w:rsid w:val="00746EA4"/>
    <w:rsid w:val="00750DC1"/>
    <w:rsid w:val="00751498"/>
    <w:rsid w:val="00752FD3"/>
    <w:rsid w:val="0075410B"/>
    <w:rsid w:val="00754A61"/>
    <w:rsid w:val="00754C77"/>
    <w:rsid w:val="0075657F"/>
    <w:rsid w:val="0076045C"/>
    <w:rsid w:val="00761969"/>
    <w:rsid w:val="00763428"/>
    <w:rsid w:val="007649FE"/>
    <w:rsid w:val="007700BE"/>
    <w:rsid w:val="007710D7"/>
    <w:rsid w:val="0077594C"/>
    <w:rsid w:val="007769CC"/>
    <w:rsid w:val="0078088B"/>
    <w:rsid w:val="00782915"/>
    <w:rsid w:val="00786B7E"/>
    <w:rsid w:val="0079196C"/>
    <w:rsid w:val="007954C2"/>
    <w:rsid w:val="007972B5"/>
    <w:rsid w:val="00797B46"/>
    <w:rsid w:val="007A2827"/>
    <w:rsid w:val="007A5828"/>
    <w:rsid w:val="007A5EB8"/>
    <w:rsid w:val="007A6649"/>
    <w:rsid w:val="007A6ED8"/>
    <w:rsid w:val="007B1B0D"/>
    <w:rsid w:val="007B3EBD"/>
    <w:rsid w:val="007C0E62"/>
    <w:rsid w:val="007C2208"/>
    <w:rsid w:val="007C26FA"/>
    <w:rsid w:val="007C27B0"/>
    <w:rsid w:val="007C5AB6"/>
    <w:rsid w:val="007C5B1C"/>
    <w:rsid w:val="007C7DB7"/>
    <w:rsid w:val="007D069E"/>
    <w:rsid w:val="007D173D"/>
    <w:rsid w:val="007D1DDA"/>
    <w:rsid w:val="007D279D"/>
    <w:rsid w:val="007D2A13"/>
    <w:rsid w:val="007D51A1"/>
    <w:rsid w:val="007D74E4"/>
    <w:rsid w:val="007E0057"/>
    <w:rsid w:val="007E2026"/>
    <w:rsid w:val="007E3627"/>
    <w:rsid w:val="007E3709"/>
    <w:rsid w:val="007E49B6"/>
    <w:rsid w:val="007E57B6"/>
    <w:rsid w:val="007E647B"/>
    <w:rsid w:val="007E7713"/>
    <w:rsid w:val="007F4973"/>
    <w:rsid w:val="007F4A00"/>
    <w:rsid w:val="007F4BEC"/>
    <w:rsid w:val="007F686D"/>
    <w:rsid w:val="007F6B18"/>
    <w:rsid w:val="007F7696"/>
    <w:rsid w:val="007F7DE5"/>
    <w:rsid w:val="00802568"/>
    <w:rsid w:val="00802BF9"/>
    <w:rsid w:val="00807D32"/>
    <w:rsid w:val="00811270"/>
    <w:rsid w:val="00812BF2"/>
    <w:rsid w:val="008136E3"/>
    <w:rsid w:val="0081414F"/>
    <w:rsid w:val="008173A7"/>
    <w:rsid w:val="00820216"/>
    <w:rsid w:val="00822F2E"/>
    <w:rsid w:val="008230D0"/>
    <w:rsid w:val="0082403D"/>
    <w:rsid w:val="00826A42"/>
    <w:rsid w:val="00826E2F"/>
    <w:rsid w:val="00830CC9"/>
    <w:rsid w:val="008310D4"/>
    <w:rsid w:val="008362E4"/>
    <w:rsid w:val="00840B7A"/>
    <w:rsid w:val="00842358"/>
    <w:rsid w:val="008427A7"/>
    <w:rsid w:val="00842A3D"/>
    <w:rsid w:val="00843045"/>
    <w:rsid w:val="008460AD"/>
    <w:rsid w:val="00847498"/>
    <w:rsid w:val="008510FD"/>
    <w:rsid w:val="0085201A"/>
    <w:rsid w:val="008575C8"/>
    <w:rsid w:val="00861BDD"/>
    <w:rsid w:val="00863A66"/>
    <w:rsid w:val="00865BBB"/>
    <w:rsid w:val="008670E5"/>
    <w:rsid w:val="00867A98"/>
    <w:rsid w:val="00867DFF"/>
    <w:rsid w:val="0087086E"/>
    <w:rsid w:val="00871A83"/>
    <w:rsid w:val="00872473"/>
    <w:rsid w:val="00872699"/>
    <w:rsid w:val="00874D3D"/>
    <w:rsid w:val="00874D88"/>
    <w:rsid w:val="00876698"/>
    <w:rsid w:val="0089021A"/>
    <w:rsid w:val="00891F53"/>
    <w:rsid w:val="008929F3"/>
    <w:rsid w:val="0089658E"/>
    <w:rsid w:val="008969B3"/>
    <w:rsid w:val="008978C2"/>
    <w:rsid w:val="008A175A"/>
    <w:rsid w:val="008A5B7C"/>
    <w:rsid w:val="008B012E"/>
    <w:rsid w:val="008B11C3"/>
    <w:rsid w:val="008B1959"/>
    <w:rsid w:val="008B546F"/>
    <w:rsid w:val="008B57DE"/>
    <w:rsid w:val="008B7A66"/>
    <w:rsid w:val="008C3458"/>
    <w:rsid w:val="008C35C3"/>
    <w:rsid w:val="008C5C18"/>
    <w:rsid w:val="008C5FFF"/>
    <w:rsid w:val="008D091F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5077"/>
    <w:rsid w:val="0090111F"/>
    <w:rsid w:val="009040C7"/>
    <w:rsid w:val="0090594C"/>
    <w:rsid w:val="00905F0D"/>
    <w:rsid w:val="00907542"/>
    <w:rsid w:val="00913709"/>
    <w:rsid w:val="00921930"/>
    <w:rsid w:val="00924086"/>
    <w:rsid w:val="00924123"/>
    <w:rsid w:val="00926182"/>
    <w:rsid w:val="00930534"/>
    <w:rsid w:val="0093174B"/>
    <w:rsid w:val="009322B2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6687E"/>
    <w:rsid w:val="00966C07"/>
    <w:rsid w:val="00973955"/>
    <w:rsid w:val="00973971"/>
    <w:rsid w:val="00973FBB"/>
    <w:rsid w:val="00974E3D"/>
    <w:rsid w:val="00975F3A"/>
    <w:rsid w:val="009768C3"/>
    <w:rsid w:val="00977F46"/>
    <w:rsid w:val="00983D20"/>
    <w:rsid w:val="00984B3C"/>
    <w:rsid w:val="00984C2B"/>
    <w:rsid w:val="00987B5C"/>
    <w:rsid w:val="0099023A"/>
    <w:rsid w:val="0099187E"/>
    <w:rsid w:val="0099525F"/>
    <w:rsid w:val="009A0572"/>
    <w:rsid w:val="009A0B4F"/>
    <w:rsid w:val="009A1CB3"/>
    <w:rsid w:val="009A4010"/>
    <w:rsid w:val="009A4C15"/>
    <w:rsid w:val="009A7CB1"/>
    <w:rsid w:val="009A7EA2"/>
    <w:rsid w:val="009C364B"/>
    <w:rsid w:val="009C497A"/>
    <w:rsid w:val="009C57A7"/>
    <w:rsid w:val="009C63A1"/>
    <w:rsid w:val="009C74AF"/>
    <w:rsid w:val="009C75B3"/>
    <w:rsid w:val="009C7CE7"/>
    <w:rsid w:val="009D0769"/>
    <w:rsid w:val="009D2CE9"/>
    <w:rsid w:val="009D52D4"/>
    <w:rsid w:val="009D7FD6"/>
    <w:rsid w:val="009E0C64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9F516D"/>
    <w:rsid w:val="009F6965"/>
    <w:rsid w:val="009F6BA1"/>
    <w:rsid w:val="00A00159"/>
    <w:rsid w:val="00A0214B"/>
    <w:rsid w:val="00A05ADA"/>
    <w:rsid w:val="00A06139"/>
    <w:rsid w:val="00A07817"/>
    <w:rsid w:val="00A1164B"/>
    <w:rsid w:val="00A134F4"/>
    <w:rsid w:val="00A1528A"/>
    <w:rsid w:val="00A16286"/>
    <w:rsid w:val="00A17EFF"/>
    <w:rsid w:val="00A2262B"/>
    <w:rsid w:val="00A23C4C"/>
    <w:rsid w:val="00A2404F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583D"/>
    <w:rsid w:val="00A373EF"/>
    <w:rsid w:val="00A40E45"/>
    <w:rsid w:val="00A45BE4"/>
    <w:rsid w:val="00A47B9C"/>
    <w:rsid w:val="00A47C42"/>
    <w:rsid w:val="00A51DD2"/>
    <w:rsid w:val="00A524B7"/>
    <w:rsid w:val="00A535D8"/>
    <w:rsid w:val="00A546D6"/>
    <w:rsid w:val="00A56570"/>
    <w:rsid w:val="00A570BD"/>
    <w:rsid w:val="00A579A6"/>
    <w:rsid w:val="00A61434"/>
    <w:rsid w:val="00A6259A"/>
    <w:rsid w:val="00A62D76"/>
    <w:rsid w:val="00A63A1A"/>
    <w:rsid w:val="00A66AAC"/>
    <w:rsid w:val="00A74EAD"/>
    <w:rsid w:val="00A77E2C"/>
    <w:rsid w:val="00A81446"/>
    <w:rsid w:val="00A81D0F"/>
    <w:rsid w:val="00A83704"/>
    <w:rsid w:val="00A843B7"/>
    <w:rsid w:val="00A92107"/>
    <w:rsid w:val="00A9424E"/>
    <w:rsid w:val="00A955B2"/>
    <w:rsid w:val="00AA14F4"/>
    <w:rsid w:val="00AA4B9B"/>
    <w:rsid w:val="00AB038E"/>
    <w:rsid w:val="00AB1830"/>
    <w:rsid w:val="00AB2AEE"/>
    <w:rsid w:val="00AB2C8C"/>
    <w:rsid w:val="00AB2DE8"/>
    <w:rsid w:val="00AB3EF8"/>
    <w:rsid w:val="00AB4501"/>
    <w:rsid w:val="00AB62CC"/>
    <w:rsid w:val="00AC009B"/>
    <w:rsid w:val="00AC1224"/>
    <w:rsid w:val="00AC18BF"/>
    <w:rsid w:val="00AC1DF8"/>
    <w:rsid w:val="00AC37B6"/>
    <w:rsid w:val="00AC3FFE"/>
    <w:rsid w:val="00AC4B92"/>
    <w:rsid w:val="00AC4FB1"/>
    <w:rsid w:val="00AC5CAD"/>
    <w:rsid w:val="00AC6034"/>
    <w:rsid w:val="00AC69E2"/>
    <w:rsid w:val="00AC7983"/>
    <w:rsid w:val="00AD140E"/>
    <w:rsid w:val="00AD573B"/>
    <w:rsid w:val="00AD584D"/>
    <w:rsid w:val="00AD5A65"/>
    <w:rsid w:val="00AD7759"/>
    <w:rsid w:val="00AE1E11"/>
    <w:rsid w:val="00AE62CA"/>
    <w:rsid w:val="00AE6D06"/>
    <w:rsid w:val="00AE735A"/>
    <w:rsid w:val="00AE748F"/>
    <w:rsid w:val="00AF1DDD"/>
    <w:rsid w:val="00AF24EC"/>
    <w:rsid w:val="00AF26E1"/>
    <w:rsid w:val="00AF41D5"/>
    <w:rsid w:val="00AF4465"/>
    <w:rsid w:val="00B01474"/>
    <w:rsid w:val="00B05061"/>
    <w:rsid w:val="00B050FE"/>
    <w:rsid w:val="00B13A9C"/>
    <w:rsid w:val="00B1417D"/>
    <w:rsid w:val="00B22D2A"/>
    <w:rsid w:val="00B247CD"/>
    <w:rsid w:val="00B24E86"/>
    <w:rsid w:val="00B25F04"/>
    <w:rsid w:val="00B32EE7"/>
    <w:rsid w:val="00B3725D"/>
    <w:rsid w:val="00B37343"/>
    <w:rsid w:val="00B37476"/>
    <w:rsid w:val="00B51915"/>
    <w:rsid w:val="00B5191F"/>
    <w:rsid w:val="00B5294C"/>
    <w:rsid w:val="00B530B5"/>
    <w:rsid w:val="00B5678C"/>
    <w:rsid w:val="00B60607"/>
    <w:rsid w:val="00B620FB"/>
    <w:rsid w:val="00B63975"/>
    <w:rsid w:val="00B63CB5"/>
    <w:rsid w:val="00B64506"/>
    <w:rsid w:val="00B70A8B"/>
    <w:rsid w:val="00B7289B"/>
    <w:rsid w:val="00B747F0"/>
    <w:rsid w:val="00B752CB"/>
    <w:rsid w:val="00B75585"/>
    <w:rsid w:val="00B75C76"/>
    <w:rsid w:val="00B7744C"/>
    <w:rsid w:val="00B8061E"/>
    <w:rsid w:val="00B8318F"/>
    <w:rsid w:val="00B83B95"/>
    <w:rsid w:val="00B8504F"/>
    <w:rsid w:val="00B85399"/>
    <w:rsid w:val="00B853AB"/>
    <w:rsid w:val="00B90B1E"/>
    <w:rsid w:val="00B90D49"/>
    <w:rsid w:val="00B92F0B"/>
    <w:rsid w:val="00B9392B"/>
    <w:rsid w:val="00B96559"/>
    <w:rsid w:val="00B96CAC"/>
    <w:rsid w:val="00BA2C79"/>
    <w:rsid w:val="00BA49CF"/>
    <w:rsid w:val="00BA4C06"/>
    <w:rsid w:val="00BA66EE"/>
    <w:rsid w:val="00BA7BC0"/>
    <w:rsid w:val="00BB0F46"/>
    <w:rsid w:val="00BB2D21"/>
    <w:rsid w:val="00BB3E34"/>
    <w:rsid w:val="00BB6E69"/>
    <w:rsid w:val="00BB7C52"/>
    <w:rsid w:val="00BC17D5"/>
    <w:rsid w:val="00BC1F2E"/>
    <w:rsid w:val="00BC236E"/>
    <w:rsid w:val="00BC2559"/>
    <w:rsid w:val="00BC27D2"/>
    <w:rsid w:val="00BC51FE"/>
    <w:rsid w:val="00BC548F"/>
    <w:rsid w:val="00BC54C8"/>
    <w:rsid w:val="00BC5F9D"/>
    <w:rsid w:val="00BD438F"/>
    <w:rsid w:val="00BD5C27"/>
    <w:rsid w:val="00BE208E"/>
    <w:rsid w:val="00BE2115"/>
    <w:rsid w:val="00BE497A"/>
    <w:rsid w:val="00BE5980"/>
    <w:rsid w:val="00BE7838"/>
    <w:rsid w:val="00BE7FB7"/>
    <w:rsid w:val="00BF3662"/>
    <w:rsid w:val="00BF3A52"/>
    <w:rsid w:val="00BF3E8F"/>
    <w:rsid w:val="00BF66B2"/>
    <w:rsid w:val="00C02DC4"/>
    <w:rsid w:val="00C03793"/>
    <w:rsid w:val="00C03A14"/>
    <w:rsid w:val="00C05EFA"/>
    <w:rsid w:val="00C06B87"/>
    <w:rsid w:val="00C101A4"/>
    <w:rsid w:val="00C1038F"/>
    <w:rsid w:val="00C1136E"/>
    <w:rsid w:val="00C121B9"/>
    <w:rsid w:val="00C13933"/>
    <w:rsid w:val="00C20277"/>
    <w:rsid w:val="00C20D89"/>
    <w:rsid w:val="00C2143C"/>
    <w:rsid w:val="00C21901"/>
    <w:rsid w:val="00C2215F"/>
    <w:rsid w:val="00C266B5"/>
    <w:rsid w:val="00C26EAF"/>
    <w:rsid w:val="00C27336"/>
    <w:rsid w:val="00C27D66"/>
    <w:rsid w:val="00C33E9D"/>
    <w:rsid w:val="00C3421C"/>
    <w:rsid w:val="00C34AFD"/>
    <w:rsid w:val="00C34D31"/>
    <w:rsid w:val="00C34F9C"/>
    <w:rsid w:val="00C3559E"/>
    <w:rsid w:val="00C3678E"/>
    <w:rsid w:val="00C37204"/>
    <w:rsid w:val="00C375D1"/>
    <w:rsid w:val="00C401CE"/>
    <w:rsid w:val="00C4028B"/>
    <w:rsid w:val="00C402FC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67CCF"/>
    <w:rsid w:val="00C72168"/>
    <w:rsid w:val="00C72EB5"/>
    <w:rsid w:val="00C74256"/>
    <w:rsid w:val="00C74A07"/>
    <w:rsid w:val="00C74F49"/>
    <w:rsid w:val="00C75858"/>
    <w:rsid w:val="00C77BC6"/>
    <w:rsid w:val="00C80DF9"/>
    <w:rsid w:val="00C829B6"/>
    <w:rsid w:val="00C84257"/>
    <w:rsid w:val="00C86BA7"/>
    <w:rsid w:val="00C922E2"/>
    <w:rsid w:val="00C9363E"/>
    <w:rsid w:val="00C93D28"/>
    <w:rsid w:val="00C94226"/>
    <w:rsid w:val="00C942C5"/>
    <w:rsid w:val="00CA4D3C"/>
    <w:rsid w:val="00CA5B29"/>
    <w:rsid w:val="00CB4248"/>
    <w:rsid w:val="00CB47B8"/>
    <w:rsid w:val="00CB6935"/>
    <w:rsid w:val="00CB69AA"/>
    <w:rsid w:val="00CC0FE3"/>
    <w:rsid w:val="00CC3F5B"/>
    <w:rsid w:val="00CC4F3A"/>
    <w:rsid w:val="00CC67FA"/>
    <w:rsid w:val="00CC7111"/>
    <w:rsid w:val="00CC7ED0"/>
    <w:rsid w:val="00CD0ADA"/>
    <w:rsid w:val="00CD219E"/>
    <w:rsid w:val="00CD23A4"/>
    <w:rsid w:val="00CD2882"/>
    <w:rsid w:val="00CD4541"/>
    <w:rsid w:val="00CD6CC6"/>
    <w:rsid w:val="00CD730A"/>
    <w:rsid w:val="00CE2FBF"/>
    <w:rsid w:val="00CE37CF"/>
    <w:rsid w:val="00CE3FF2"/>
    <w:rsid w:val="00CE479C"/>
    <w:rsid w:val="00CE7CAB"/>
    <w:rsid w:val="00CE7D99"/>
    <w:rsid w:val="00CF1121"/>
    <w:rsid w:val="00CF3B4F"/>
    <w:rsid w:val="00CF48BC"/>
    <w:rsid w:val="00CF49B7"/>
    <w:rsid w:val="00CF4A54"/>
    <w:rsid w:val="00CF4D6A"/>
    <w:rsid w:val="00D02B1A"/>
    <w:rsid w:val="00D0474A"/>
    <w:rsid w:val="00D04884"/>
    <w:rsid w:val="00D069B3"/>
    <w:rsid w:val="00D1091F"/>
    <w:rsid w:val="00D11C83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1021"/>
    <w:rsid w:val="00D32EF1"/>
    <w:rsid w:val="00D341BB"/>
    <w:rsid w:val="00D35FDD"/>
    <w:rsid w:val="00D37EEC"/>
    <w:rsid w:val="00D408CA"/>
    <w:rsid w:val="00D415C7"/>
    <w:rsid w:val="00D440B4"/>
    <w:rsid w:val="00D445F3"/>
    <w:rsid w:val="00D4681A"/>
    <w:rsid w:val="00D50C5C"/>
    <w:rsid w:val="00D50DF7"/>
    <w:rsid w:val="00D51FB7"/>
    <w:rsid w:val="00D53512"/>
    <w:rsid w:val="00D53568"/>
    <w:rsid w:val="00D53ADE"/>
    <w:rsid w:val="00D547F3"/>
    <w:rsid w:val="00D61C9F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0D54"/>
    <w:rsid w:val="00D8525A"/>
    <w:rsid w:val="00D87008"/>
    <w:rsid w:val="00D87430"/>
    <w:rsid w:val="00D87C34"/>
    <w:rsid w:val="00D911D7"/>
    <w:rsid w:val="00D919FC"/>
    <w:rsid w:val="00D92A36"/>
    <w:rsid w:val="00D94814"/>
    <w:rsid w:val="00D9553D"/>
    <w:rsid w:val="00D96EC8"/>
    <w:rsid w:val="00D97594"/>
    <w:rsid w:val="00D97878"/>
    <w:rsid w:val="00D97B66"/>
    <w:rsid w:val="00DA009E"/>
    <w:rsid w:val="00DA037A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5E29"/>
    <w:rsid w:val="00DB6F23"/>
    <w:rsid w:val="00DC1FA0"/>
    <w:rsid w:val="00DC2064"/>
    <w:rsid w:val="00DC7943"/>
    <w:rsid w:val="00DD1CFF"/>
    <w:rsid w:val="00DD3AB6"/>
    <w:rsid w:val="00DD7F26"/>
    <w:rsid w:val="00DE098B"/>
    <w:rsid w:val="00DE1DC7"/>
    <w:rsid w:val="00DE3BC1"/>
    <w:rsid w:val="00DE54CF"/>
    <w:rsid w:val="00DE5693"/>
    <w:rsid w:val="00DE6DD8"/>
    <w:rsid w:val="00DF1D37"/>
    <w:rsid w:val="00DF5FE1"/>
    <w:rsid w:val="00DF75C1"/>
    <w:rsid w:val="00DF7D0D"/>
    <w:rsid w:val="00E0100F"/>
    <w:rsid w:val="00E027ED"/>
    <w:rsid w:val="00E03E2B"/>
    <w:rsid w:val="00E04D3B"/>
    <w:rsid w:val="00E052E4"/>
    <w:rsid w:val="00E06C22"/>
    <w:rsid w:val="00E10DEB"/>
    <w:rsid w:val="00E127B2"/>
    <w:rsid w:val="00E12D15"/>
    <w:rsid w:val="00E14303"/>
    <w:rsid w:val="00E146F7"/>
    <w:rsid w:val="00E16484"/>
    <w:rsid w:val="00E21707"/>
    <w:rsid w:val="00E21D09"/>
    <w:rsid w:val="00E22D40"/>
    <w:rsid w:val="00E24C6A"/>
    <w:rsid w:val="00E2535B"/>
    <w:rsid w:val="00E26495"/>
    <w:rsid w:val="00E26DB2"/>
    <w:rsid w:val="00E27952"/>
    <w:rsid w:val="00E279F9"/>
    <w:rsid w:val="00E3282B"/>
    <w:rsid w:val="00E32927"/>
    <w:rsid w:val="00E335ED"/>
    <w:rsid w:val="00E339CE"/>
    <w:rsid w:val="00E36BF8"/>
    <w:rsid w:val="00E44150"/>
    <w:rsid w:val="00E46FC3"/>
    <w:rsid w:val="00E50559"/>
    <w:rsid w:val="00E50CF0"/>
    <w:rsid w:val="00E51D26"/>
    <w:rsid w:val="00E51E9C"/>
    <w:rsid w:val="00E52FE6"/>
    <w:rsid w:val="00E53B6D"/>
    <w:rsid w:val="00E55F29"/>
    <w:rsid w:val="00E56212"/>
    <w:rsid w:val="00E5657E"/>
    <w:rsid w:val="00E56D79"/>
    <w:rsid w:val="00E618F4"/>
    <w:rsid w:val="00E6269E"/>
    <w:rsid w:val="00E677A8"/>
    <w:rsid w:val="00E70892"/>
    <w:rsid w:val="00E70F73"/>
    <w:rsid w:val="00E72B36"/>
    <w:rsid w:val="00E73B08"/>
    <w:rsid w:val="00E75769"/>
    <w:rsid w:val="00E76961"/>
    <w:rsid w:val="00E81687"/>
    <w:rsid w:val="00E823B8"/>
    <w:rsid w:val="00E8251D"/>
    <w:rsid w:val="00E8598C"/>
    <w:rsid w:val="00E90F87"/>
    <w:rsid w:val="00E92182"/>
    <w:rsid w:val="00E9543F"/>
    <w:rsid w:val="00E95762"/>
    <w:rsid w:val="00E95BC8"/>
    <w:rsid w:val="00E95F71"/>
    <w:rsid w:val="00E96EA8"/>
    <w:rsid w:val="00E97D89"/>
    <w:rsid w:val="00EA0943"/>
    <w:rsid w:val="00EA3345"/>
    <w:rsid w:val="00EA3AB3"/>
    <w:rsid w:val="00EA3D64"/>
    <w:rsid w:val="00EB02EB"/>
    <w:rsid w:val="00EB1E5A"/>
    <w:rsid w:val="00EB1F87"/>
    <w:rsid w:val="00EB2A86"/>
    <w:rsid w:val="00EB2D88"/>
    <w:rsid w:val="00EB3294"/>
    <w:rsid w:val="00EC1318"/>
    <w:rsid w:val="00EC2869"/>
    <w:rsid w:val="00EC2AB5"/>
    <w:rsid w:val="00EC3BA9"/>
    <w:rsid w:val="00EC4594"/>
    <w:rsid w:val="00EC510C"/>
    <w:rsid w:val="00ED391F"/>
    <w:rsid w:val="00EE0400"/>
    <w:rsid w:val="00EE0408"/>
    <w:rsid w:val="00EE2703"/>
    <w:rsid w:val="00EE35AE"/>
    <w:rsid w:val="00EE3D08"/>
    <w:rsid w:val="00EE4D82"/>
    <w:rsid w:val="00EE7417"/>
    <w:rsid w:val="00EF03F5"/>
    <w:rsid w:val="00EF0BC4"/>
    <w:rsid w:val="00EF0E26"/>
    <w:rsid w:val="00EF277E"/>
    <w:rsid w:val="00EF46E1"/>
    <w:rsid w:val="00EF7280"/>
    <w:rsid w:val="00F005E2"/>
    <w:rsid w:val="00F01666"/>
    <w:rsid w:val="00F04072"/>
    <w:rsid w:val="00F079AA"/>
    <w:rsid w:val="00F07AB5"/>
    <w:rsid w:val="00F10407"/>
    <w:rsid w:val="00F11491"/>
    <w:rsid w:val="00F11FEF"/>
    <w:rsid w:val="00F129BC"/>
    <w:rsid w:val="00F12ED6"/>
    <w:rsid w:val="00F14A17"/>
    <w:rsid w:val="00F21687"/>
    <w:rsid w:val="00F22180"/>
    <w:rsid w:val="00F24E45"/>
    <w:rsid w:val="00F26AD4"/>
    <w:rsid w:val="00F27CCA"/>
    <w:rsid w:val="00F318FE"/>
    <w:rsid w:val="00F31E59"/>
    <w:rsid w:val="00F31EDF"/>
    <w:rsid w:val="00F33DC4"/>
    <w:rsid w:val="00F346A2"/>
    <w:rsid w:val="00F34822"/>
    <w:rsid w:val="00F34990"/>
    <w:rsid w:val="00F36A99"/>
    <w:rsid w:val="00F36F2B"/>
    <w:rsid w:val="00F375DB"/>
    <w:rsid w:val="00F40CE0"/>
    <w:rsid w:val="00F43500"/>
    <w:rsid w:val="00F43B3E"/>
    <w:rsid w:val="00F43F94"/>
    <w:rsid w:val="00F44338"/>
    <w:rsid w:val="00F44BDC"/>
    <w:rsid w:val="00F46C70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30F5"/>
    <w:rsid w:val="00F746BD"/>
    <w:rsid w:val="00F74D74"/>
    <w:rsid w:val="00F75633"/>
    <w:rsid w:val="00F75C3B"/>
    <w:rsid w:val="00F76305"/>
    <w:rsid w:val="00F82447"/>
    <w:rsid w:val="00F830A4"/>
    <w:rsid w:val="00F85CA7"/>
    <w:rsid w:val="00F920AA"/>
    <w:rsid w:val="00F92FB9"/>
    <w:rsid w:val="00F93D2D"/>
    <w:rsid w:val="00F94799"/>
    <w:rsid w:val="00F96C0B"/>
    <w:rsid w:val="00F97026"/>
    <w:rsid w:val="00F97065"/>
    <w:rsid w:val="00F9742C"/>
    <w:rsid w:val="00FA04F4"/>
    <w:rsid w:val="00FA1536"/>
    <w:rsid w:val="00FA3238"/>
    <w:rsid w:val="00FA347E"/>
    <w:rsid w:val="00FA3B17"/>
    <w:rsid w:val="00FA49BB"/>
    <w:rsid w:val="00FA4B31"/>
    <w:rsid w:val="00FA5874"/>
    <w:rsid w:val="00FA5E92"/>
    <w:rsid w:val="00FA6C3F"/>
    <w:rsid w:val="00FA77D0"/>
    <w:rsid w:val="00FB0648"/>
    <w:rsid w:val="00FB1B4E"/>
    <w:rsid w:val="00FB33CA"/>
    <w:rsid w:val="00FB7641"/>
    <w:rsid w:val="00FB7FE9"/>
    <w:rsid w:val="00FC11EE"/>
    <w:rsid w:val="00FC2249"/>
    <w:rsid w:val="00FC2E3F"/>
    <w:rsid w:val="00FC35AA"/>
    <w:rsid w:val="00FC4226"/>
    <w:rsid w:val="00FC44E0"/>
    <w:rsid w:val="00FC6698"/>
    <w:rsid w:val="00FC78D3"/>
    <w:rsid w:val="00FD0CBB"/>
    <w:rsid w:val="00FD1777"/>
    <w:rsid w:val="00FD357F"/>
    <w:rsid w:val="00FD56C5"/>
    <w:rsid w:val="00FD7035"/>
    <w:rsid w:val="00FD7292"/>
    <w:rsid w:val="00FD799A"/>
    <w:rsid w:val="00FE0288"/>
    <w:rsid w:val="00FE0E60"/>
    <w:rsid w:val="00FE23F2"/>
    <w:rsid w:val="00FE3133"/>
    <w:rsid w:val="00FE4B35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E8A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6A04F7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615F04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0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6A04F7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  <w:style w:type="paragraph" w:styleId="af1">
    <w:name w:val="endnote text"/>
    <w:basedOn w:val="a"/>
    <w:link w:val="af2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2">
    <w:name w:val="Текст концевой сноски Знак"/>
    <w:basedOn w:val="a0"/>
    <w:link w:val="af1"/>
    <w:uiPriority w:val="99"/>
    <w:semiHidden/>
    <w:rsid w:val="00E6269E"/>
    <w:rPr>
      <w:color w:val="auto"/>
      <w:sz w:val="20"/>
      <w:szCs w:val="20"/>
    </w:rPr>
  </w:style>
  <w:style w:type="character" w:styleId="af3">
    <w:name w:val="endnote reference"/>
    <w:basedOn w:val="a0"/>
    <w:uiPriority w:val="99"/>
    <w:semiHidden/>
    <w:unhideWhenUsed/>
    <w:rsid w:val="00E6269E"/>
    <w:rPr>
      <w:vertAlign w:val="superscript"/>
    </w:rPr>
  </w:style>
  <w:style w:type="character" w:customStyle="1" w:styleId="12">
    <w:name w:val="Стиль1 Знак"/>
    <w:basedOn w:val="a0"/>
    <w:link w:val="1"/>
    <w:locked/>
    <w:rsid w:val="001977D7"/>
    <w:rPr>
      <w:sz w:val="24"/>
      <w:szCs w:val="24"/>
    </w:rPr>
  </w:style>
  <w:style w:type="paragraph" w:customStyle="1" w:styleId="1">
    <w:name w:val="Стиль1"/>
    <w:basedOn w:val="ae"/>
    <w:link w:val="12"/>
    <w:qFormat/>
    <w:rsid w:val="001977D7"/>
    <w:pPr>
      <w:numPr>
        <w:numId w:val="6"/>
      </w:numPr>
      <w:spacing w:line="256" w:lineRule="auto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EquationSection">
    <w:name w:val="MTEquationSection"/>
    <w:basedOn w:val="a0"/>
    <w:rsid w:val="00C26EAF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26EAF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C26EAF"/>
    <w:rPr>
      <w:color w:val="auto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11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image" Target="media/image50.png"/><Relationship Id="rId16" Type="http://schemas.openxmlformats.org/officeDocument/2006/relationships/image" Target="media/image5.wmf"/><Relationship Id="rId107" Type="http://schemas.openxmlformats.org/officeDocument/2006/relationships/image" Target="media/image73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40.png"/><Relationship Id="rId79" Type="http://schemas.openxmlformats.org/officeDocument/2006/relationships/image" Target="media/image45.png"/><Relationship Id="rId102" Type="http://schemas.openxmlformats.org/officeDocument/2006/relationships/image" Target="media/image68.png"/><Relationship Id="rId123" Type="http://schemas.openxmlformats.org/officeDocument/2006/relationships/image" Target="media/image89.png"/><Relationship Id="rId128" Type="http://schemas.openxmlformats.org/officeDocument/2006/relationships/image" Target="media/image92.wmf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113" Type="http://schemas.openxmlformats.org/officeDocument/2006/relationships/image" Target="media/image79.png"/><Relationship Id="rId118" Type="http://schemas.openxmlformats.org/officeDocument/2006/relationships/image" Target="media/image84.png"/><Relationship Id="rId134" Type="http://schemas.openxmlformats.org/officeDocument/2006/relationships/fontTable" Target="fontTable.xml"/><Relationship Id="rId80" Type="http://schemas.openxmlformats.org/officeDocument/2006/relationships/image" Target="media/image46.png"/><Relationship Id="rId85" Type="http://schemas.openxmlformats.org/officeDocument/2006/relationships/image" Target="media/image51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69.png"/><Relationship Id="rId108" Type="http://schemas.openxmlformats.org/officeDocument/2006/relationships/image" Target="media/image74.png"/><Relationship Id="rId124" Type="http://schemas.openxmlformats.org/officeDocument/2006/relationships/image" Target="media/image90.wmf"/><Relationship Id="rId129" Type="http://schemas.openxmlformats.org/officeDocument/2006/relationships/oleObject" Target="embeddings/oleObject30.bin"/><Relationship Id="rId54" Type="http://schemas.openxmlformats.org/officeDocument/2006/relationships/image" Target="media/image24.wmf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91" Type="http://schemas.openxmlformats.org/officeDocument/2006/relationships/image" Target="media/image57.png"/><Relationship Id="rId96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80.png"/><Relationship Id="rId119" Type="http://schemas.openxmlformats.org/officeDocument/2006/relationships/image" Target="media/image85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1.png"/><Relationship Id="rId81" Type="http://schemas.openxmlformats.org/officeDocument/2006/relationships/image" Target="media/image47.png"/><Relationship Id="rId86" Type="http://schemas.openxmlformats.org/officeDocument/2006/relationships/image" Target="media/image52.png"/><Relationship Id="rId130" Type="http://schemas.openxmlformats.org/officeDocument/2006/relationships/image" Target="media/image93.pn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5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2.png"/><Relationship Id="rId97" Type="http://schemas.openxmlformats.org/officeDocument/2006/relationships/image" Target="media/image63.png"/><Relationship Id="rId104" Type="http://schemas.openxmlformats.org/officeDocument/2006/relationships/image" Target="media/image70.png"/><Relationship Id="rId120" Type="http://schemas.openxmlformats.org/officeDocument/2006/relationships/image" Target="media/image86.png"/><Relationship Id="rId125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png"/><Relationship Id="rId87" Type="http://schemas.openxmlformats.org/officeDocument/2006/relationships/image" Target="media/image53.png"/><Relationship Id="rId110" Type="http://schemas.openxmlformats.org/officeDocument/2006/relationships/image" Target="media/image76.png"/><Relationship Id="rId115" Type="http://schemas.openxmlformats.org/officeDocument/2006/relationships/image" Target="media/image81.png"/><Relationship Id="rId131" Type="http://schemas.openxmlformats.org/officeDocument/2006/relationships/image" Target="media/image9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43.png"/><Relationship Id="rId100" Type="http://schemas.openxmlformats.org/officeDocument/2006/relationships/image" Target="media/image66.png"/><Relationship Id="rId105" Type="http://schemas.openxmlformats.org/officeDocument/2006/relationships/image" Target="media/image71.png"/><Relationship Id="rId126" Type="http://schemas.openxmlformats.org/officeDocument/2006/relationships/image" Target="media/image9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png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121" Type="http://schemas.openxmlformats.org/officeDocument/2006/relationships/image" Target="media/image87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3.png"/><Relationship Id="rId116" Type="http://schemas.openxmlformats.org/officeDocument/2006/relationships/image" Target="media/image8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111" Type="http://schemas.openxmlformats.org/officeDocument/2006/relationships/image" Target="media/image77.png"/><Relationship Id="rId132" Type="http://schemas.openxmlformats.org/officeDocument/2006/relationships/image" Target="media/image9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72.png"/><Relationship Id="rId12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122" Type="http://schemas.openxmlformats.org/officeDocument/2006/relationships/image" Target="media/image8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png"/><Relationship Id="rId89" Type="http://schemas.openxmlformats.org/officeDocument/2006/relationships/image" Target="media/image55.png"/><Relationship Id="rId112" Type="http://schemas.openxmlformats.org/officeDocument/2006/relationships/image" Target="media/image78.png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1B6FFA-78A2-486F-BC89-A5C121D4E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09</TotalTime>
  <Pages>1</Pages>
  <Words>1118</Words>
  <Characters>6376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anton20241</cp:lastModifiedBy>
  <cp:revision>254</cp:revision>
  <cp:lastPrinted>2023-03-12T19:16:00Z</cp:lastPrinted>
  <dcterms:created xsi:type="dcterms:W3CDTF">2018-05-02T14:24:00Z</dcterms:created>
  <dcterms:modified xsi:type="dcterms:W3CDTF">2023-03-12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